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3B4DF3" w14:textId="15778BFB" w:rsidR="0043586E" w:rsidRPr="0043586E" w:rsidRDefault="0043586E" w:rsidP="0043586E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43586E">
        <w:rPr>
          <w:rFonts w:ascii="Times New Roman" w:hAnsi="Times New Roman" w:cs="Times New Roman"/>
          <w:b/>
          <w:bCs/>
          <w:sz w:val="28"/>
          <w:szCs w:val="28"/>
          <w:lang w:val="kk-KZ"/>
        </w:rPr>
        <w:t xml:space="preserve">Лекция </w:t>
      </w:r>
      <w:r w:rsidRPr="0043586E">
        <w:rPr>
          <w:rFonts w:ascii="Times New Roman" w:hAnsi="Times New Roman" w:cs="Times New Roman"/>
          <w:b/>
          <w:bCs/>
          <w:sz w:val="28"/>
          <w:szCs w:val="28"/>
          <w:lang w:val="ru-RU"/>
        </w:rPr>
        <w:t>5</w:t>
      </w:r>
    </w:p>
    <w:p w14:paraId="2641D1E9" w14:textId="3F1513BE" w:rsidR="0043586E" w:rsidRPr="0043586E" w:rsidRDefault="0043586E" w:rsidP="0043586E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 w:rsidRPr="0043586E">
        <w:rPr>
          <w:rFonts w:ascii="Times New Roman" w:hAnsi="Times New Roman" w:cs="Times New Roman"/>
          <w:b/>
          <w:bCs/>
          <w:sz w:val="28"/>
          <w:szCs w:val="28"/>
          <w:lang w:val="kk-KZ"/>
        </w:rPr>
        <w:t xml:space="preserve">Анализ </w:t>
      </w:r>
      <w:r w:rsidRPr="0043586E">
        <w:rPr>
          <w:rFonts w:ascii="Times New Roman" w:hAnsi="Times New Roman" w:cs="Times New Roman"/>
          <w:b/>
          <w:bCs/>
          <w:sz w:val="28"/>
          <w:szCs w:val="28"/>
          <w:lang w:val="en-US"/>
        </w:rPr>
        <w:t>NTFS</w:t>
      </w:r>
      <w:r w:rsidRPr="0043586E">
        <w:rPr>
          <w:rFonts w:ascii="Times New Roman" w:hAnsi="Times New Roman" w:cs="Times New Roman"/>
          <w:b/>
          <w:bCs/>
          <w:sz w:val="28"/>
          <w:szCs w:val="28"/>
        </w:rPr>
        <w:t xml:space="preserve">, </w:t>
      </w:r>
      <w:r w:rsidRPr="0043586E">
        <w:rPr>
          <w:rFonts w:ascii="Times New Roman" w:hAnsi="Times New Roman" w:cs="Times New Roman"/>
          <w:b/>
          <w:bCs/>
          <w:sz w:val="28"/>
          <w:szCs w:val="28"/>
          <w:lang w:val="en-US"/>
        </w:rPr>
        <w:t>FAT</w:t>
      </w:r>
      <w:r w:rsidRPr="0043586E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43586E">
        <w:rPr>
          <w:rFonts w:ascii="Times New Roman" w:hAnsi="Times New Roman" w:cs="Times New Roman"/>
          <w:b/>
          <w:bCs/>
          <w:sz w:val="28"/>
          <w:szCs w:val="28"/>
          <w:lang w:val="kk-KZ"/>
        </w:rPr>
        <w:t xml:space="preserve">файловых систем </w:t>
      </w:r>
      <w:r w:rsidRPr="0043586E">
        <w:rPr>
          <w:rFonts w:ascii="Times New Roman" w:hAnsi="Times New Roman" w:cs="Times New Roman"/>
          <w:b/>
          <w:bCs/>
          <w:sz w:val="28"/>
          <w:szCs w:val="28"/>
          <w:lang w:val="en-US"/>
        </w:rPr>
        <w:t>Windows</w:t>
      </w:r>
      <w:r w:rsidRPr="0043586E">
        <w:rPr>
          <w:rFonts w:ascii="Times New Roman" w:hAnsi="Times New Roman" w:cs="Times New Roman"/>
          <w:b/>
          <w:bCs/>
          <w:sz w:val="28"/>
          <w:szCs w:val="28"/>
        </w:rPr>
        <w:t xml:space="preserve"> 10/11</w:t>
      </w:r>
    </w:p>
    <w:p w14:paraId="574657EE" w14:textId="77777777" w:rsidR="0043586E" w:rsidRPr="00FF76F9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На физическом уровне работа с устройством внешней памяти всегда проводится через соответствующий контроллер. Именно контроллер знает физические параметры устройства, поэтому физическая модель магнитных дисков не зависит от операционной системы (</w:t>
      </w:r>
      <w:r w:rsidRPr="00FF76F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Linux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ли </w:t>
      </w:r>
      <w:r w:rsidRPr="00FF76F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Windows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14:paraId="40A82F2F" w14:textId="77777777" w:rsidR="0043586E" w:rsidRPr="00FF76F9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иск </w:t>
      </w:r>
      <w:r w:rsidRPr="00FF76F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Windows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 </w:t>
      </w:r>
      <w:r w:rsidRPr="00FF76F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Linux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, может быть разбит на несколько разделов, которые могут быть первичными, расширенными или логическими. Параметры разделов хранятся в таблице разделов диска (</w:t>
      </w:r>
      <w:r w:rsidRPr="00FF76F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partition table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В отличие от </w:t>
      </w:r>
      <w:r w:rsidRPr="00FF76F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Linux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разделы диска называются логическими дисками и обозначаются латинскими буквами, за которыми следует двоеточие – </w:t>
      </w:r>
      <w:r w:rsidRPr="00FF76F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A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FF76F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B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, </w:t>
      </w:r>
      <w:r w:rsidRPr="00FF76F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C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, </w:t>
      </w:r>
      <w:r w:rsidRPr="00FF76F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D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и т.д. Файловые системы каждого раздела, в отличие от </w:t>
      </w:r>
      <w:r w:rsidRPr="00FF76F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Linux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, не связаны между собой и функционируют отдельно друг от друга.</w:t>
      </w:r>
    </w:p>
    <w:p w14:paraId="0F27033B" w14:textId="77777777" w:rsidR="0043586E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Небольшая часть адресного пространства каждого раздела выделяется под системную область, основная часть – под область данных. Единицей дисковой памяти в области данных является кластер, размер которого кратен размеру сектора и может достигать 64 Кбайт. Все кластеры имеют сквозную нумерацию, причем первый допустимый номер кластера равен 2. Файлы на диске могут храниться в несмежных кластерах, т.е. в различных частях диска.</w:t>
      </w:r>
    </w:p>
    <w:p w14:paraId="66B3AA26" w14:textId="77777777" w:rsidR="0043586E" w:rsidRPr="00FF76F9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5936B18" w14:textId="77777777" w:rsidR="0043586E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Файл</w:t>
      </w:r>
      <w:r w:rsidRPr="00FF76F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Windows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это поименованная совокупность информации, хранящаяся на ВЗУ. В виде файлов на диске хранятся программы и данные. Каталог – файл специального формата, предназначенный для хранения метаданных о зарегистрированных в этом каталоге файлах и подкаталогах (имя, расширение, атрибуты, размер, дата и время создания или последнего изменения, адрес). Каталоги каждого логического диска организованы в единую древовидную структуру. Имена файлов и каталогов, в отличие от </w:t>
      </w:r>
      <w:r w:rsidRPr="00FF76F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Linux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, регистронезависимы.</w:t>
      </w:r>
    </w:p>
    <w:p w14:paraId="538031CA" w14:textId="77777777" w:rsidR="0043586E" w:rsidRPr="00FF76F9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7802E374" w14:textId="77777777" w:rsidR="0043586E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руктура системной области диска зависит от типа файловой системы, которая определяет способы доступа к информации в области данных. Наиболее известными файловыми системами для </w:t>
      </w:r>
      <w:r w:rsidRPr="00FF76F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Windows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ются </w:t>
      </w:r>
      <w:r w:rsidRPr="00FF76F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FAT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</w:t>
      </w:r>
      <w:r w:rsidRPr="00FF76F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NTFS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21DCC783" w14:textId="77777777" w:rsidR="0043586E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DDEB57F" w14:textId="77777777" w:rsidR="0043586E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3E598DC" w14:textId="77777777" w:rsidR="0043586E" w:rsidRPr="006B4E50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A2613F4" w14:textId="77777777" w:rsidR="0043586E" w:rsidRDefault="0043586E" w:rsidP="0043586E">
      <w:pPr>
        <w:shd w:val="clear" w:color="auto" w:fill="FFFFFF"/>
        <w:spacing w:before="150" w:after="150" w:line="240" w:lineRule="auto"/>
        <w:ind w:right="150" w:firstLine="708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6F40A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Файловая система FAT</w:t>
      </w:r>
    </w:p>
    <w:p w14:paraId="11D83DED" w14:textId="77777777" w:rsidR="0043586E" w:rsidRPr="006B4E50" w:rsidRDefault="0043586E" w:rsidP="0043586E">
      <w:pPr>
        <w:shd w:val="clear" w:color="auto" w:fill="FFFFFF"/>
        <w:spacing w:before="150" w:after="150" w:line="240" w:lineRule="auto"/>
        <w:ind w:right="150" w:firstLine="708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На рис. 1 приведена логическая модель диска с файловой системой FAT. В системной области находятся загрузочная запись, таблица размещения файлов и корневой каталог. Загрузочная запись, иногда называемая начальным загрузчиком, имеет размер 512 байт, всегда хранится в нулевом секторе и используется в процессе загрузки операционной системы.</w:t>
      </w:r>
    </w:p>
    <w:p w14:paraId="2FCC6F1C" w14:textId="77777777" w:rsidR="0043586E" w:rsidRPr="00FF76F9" w:rsidRDefault="0043586E" w:rsidP="0043586E">
      <w:pPr>
        <w:shd w:val="clear" w:color="auto" w:fill="FFFFFF"/>
        <w:spacing w:after="0" w:line="240" w:lineRule="auto"/>
        <w:ind w:right="15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3AB85D2B" wp14:editId="4DDB1270">
            <wp:extent cx="3527897" cy="6286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8986" cy="6591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CF5FFC" w14:textId="77777777" w:rsidR="0043586E" w:rsidRDefault="0043586E" w:rsidP="0043586E">
      <w:pPr>
        <w:shd w:val="clear" w:color="auto" w:fill="FFFFFF"/>
        <w:spacing w:after="0" w:line="240" w:lineRule="auto"/>
        <w:ind w:right="150"/>
        <w:jc w:val="center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14:paraId="3EA22615" w14:textId="77777777" w:rsidR="0043586E" w:rsidRPr="00890852" w:rsidRDefault="0043586E" w:rsidP="0043586E">
      <w:pPr>
        <w:shd w:val="clear" w:color="auto" w:fill="FFFFFF"/>
        <w:spacing w:after="0" w:line="240" w:lineRule="auto"/>
        <w:ind w:right="150"/>
        <w:jc w:val="center"/>
        <w:rPr>
          <w:rFonts w:ascii="Times New Roman" w:eastAsia="Times New Roman" w:hAnsi="Times New Roman" w:cs="Times New Roman"/>
          <w:i/>
          <w:iCs/>
          <w:sz w:val="26"/>
          <w:szCs w:val="26"/>
          <w:lang w:eastAsia="ru-RU"/>
        </w:rPr>
      </w:pPr>
      <w:r>
        <w:rPr>
          <w:rFonts w:ascii="Times New Roman" w:eastAsia="Times New Roman" w:hAnsi="Times New Roman" w:cs="Times New Roman"/>
          <w:sz w:val="26"/>
          <w:szCs w:val="26"/>
          <w:lang w:eastAsia="ru-RU"/>
        </w:rPr>
        <w:t>Р</w:t>
      </w:r>
      <w:r w:rsidRPr="00EB4A33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ис. 1. Структура логического диска </w:t>
      </w:r>
      <w:r w:rsidRPr="00EB4A33">
        <w:rPr>
          <w:rFonts w:ascii="Times New Roman" w:eastAsia="Times New Roman" w:hAnsi="Times New Roman" w:cs="Times New Roman"/>
          <w:i/>
          <w:iCs/>
          <w:sz w:val="26"/>
          <w:szCs w:val="26"/>
          <w:lang w:val="en-US" w:eastAsia="ru-RU"/>
        </w:rPr>
        <w:t>FAT</w:t>
      </w:r>
    </w:p>
    <w:p w14:paraId="6D9BBDCE" w14:textId="77777777" w:rsidR="0043586E" w:rsidRPr="00EB4A33" w:rsidRDefault="0043586E" w:rsidP="0043586E">
      <w:pPr>
        <w:shd w:val="clear" w:color="auto" w:fill="FFFFFF"/>
        <w:spacing w:after="0" w:line="240" w:lineRule="auto"/>
        <w:ind w:right="150"/>
        <w:jc w:val="center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</w:p>
    <w:p w14:paraId="0ACD814C" w14:textId="77777777" w:rsidR="0043586E" w:rsidRPr="00FF76F9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5201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Таблица размещения файлов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в оригинальной литературе называемая </w:t>
      </w:r>
      <w:r w:rsidRPr="00D2321E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FAT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Pr="00D2321E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File Allocation Table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), содержит информацию о размещении файлов в области данных. Она всегда занимает сектора, начиная с первого. На любом диске для обеспечения надежного доступа к данным всегда хранится две копии</w:t>
      </w:r>
      <w:r w:rsidRPr="00D2321E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FAT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, которые обновляются одновременно.</w:t>
      </w:r>
    </w:p>
    <w:p w14:paraId="08E60506" w14:textId="77777777" w:rsidR="0043586E" w:rsidRPr="00FF76F9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размещения файлов содержит информацию о номерах кластеров, выделенных для хранения каждого файла. Она представляет собой карту (образ) области данных, в которой описывается состояние каждого кластера диска. Размер таблицы зависит от объема диска. Номер начального кластера, выделенного файлу, записывается в элемент каталога этого файла.</w:t>
      </w:r>
    </w:p>
    <w:p w14:paraId="7B5B646F" w14:textId="77777777" w:rsidR="0043586E" w:rsidRPr="00FF76F9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Каждый элемент таблицы соответствует одному кластеру в области данных. Дефектные кластеры помечаются как "</w:t>
      </w:r>
      <w:r w:rsidRPr="00D2321E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bad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". Если кластер свободен, то соответствующий ему элемент</w:t>
      </w:r>
      <w:r w:rsidRPr="00D2321E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FAT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меет значение "0". Если кластер выделен для какого-либо файла, то возможны два варианта:</w:t>
      </w:r>
    </w:p>
    <w:p w14:paraId="7C28EB6F" w14:textId="77777777" w:rsidR="0043586E" w:rsidRDefault="0043586E" w:rsidP="0043586E">
      <w:pPr>
        <w:pStyle w:val="a3"/>
        <w:numPr>
          <w:ilvl w:val="0"/>
          <w:numId w:val="1"/>
        </w:numPr>
        <w:shd w:val="clear" w:color="auto" w:fill="FFFFFF"/>
        <w:tabs>
          <w:tab w:val="left" w:pos="1134"/>
        </w:tabs>
        <w:spacing w:after="0" w:line="240" w:lineRule="auto"/>
        <w:ind w:left="0" w:right="15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2321E">
        <w:rPr>
          <w:rFonts w:ascii="Times New Roman" w:eastAsia="Times New Roman" w:hAnsi="Times New Roman" w:cs="Times New Roman"/>
          <w:sz w:val="28"/>
          <w:szCs w:val="28"/>
          <w:lang w:eastAsia="ru-RU"/>
        </w:rPr>
        <w:t>элемент содержит признак конца файла "</w:t>
      </w:r>
      <w:r w:rsidRPr="00D2321E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EOF</w:t>
      </w:r>
      <w:r w:rsidRPr="00D2321E">
        <w:rPr>
          <w:rFonts w:ascii="Times New Roman" w:eastAsia="Times New Roman" w:hAnsi="Times New Roman" w:cs="Times New Roman"/>
          <w:sz w:val="28"/>
          <w:szCs w:val="28"/>
          <w:lang w:eastAsia="ru-RU"/>
        </w:rPr>
        <w:t>", если этот кластер является последним кластером, выделенным файлу;</w:t>
      </w:r>
    </w:p>
    <w:p w14:paraId="48DCFDEE" w14:textId="77777777" w:rsidR="0043586E" w:rsidRPr="00D2321E" w:rsidRDefault="0043586E" w:rsidP="0043586E">
      <w:pPr>
        <w:pStyle w:val="a3"/>
        <w:numPr>
          <w:ilvl w:val="0"/>
          <w:numId w:val="1"/>
        </w:numPr>
        <w:shd w:val="clear" w:color="auto" w:fill="FFFFFF"/>
        <w:tabs>
          <w:tab w:val="left" w:pos="1134"/>
        </w:tabs>
        <w:spacing w:after="0" w:line="240" w:lineRule="auto"/>
        <w:ind w:left="0" w:right="15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2321E">
        <w:rPr>
          <w:rFonts w:ascii="Times New Roman" w:eastAsia="Times New Roman" w:hAnsi="Times New Roman" w:cs="Times New Roman"/>
          <w:sz w:val="28"/>
          <w:szCs w:val="28"/>
          <w:lang w:eastAsia="ru-RU"/>
        </w:rPr>
        <w:t>элемент содержит значение номера следующего кластера, выделенного файлу.</w:t>
      </w:r>
    </w:p>
    <w:p w14:paraId="61066FFF" w14:textId="77777777" w:rsidR="0043586E" w:rsidRPr="00FF76F9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им образом элементы </w:t>
      </w:r>
      <w:r w:rsidRPr="00D2321E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FAT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, выделенные одному файлу, связываются в цепочки, позволяющие получить доступ к информации даже в том случае, если файл при записи разбивается на несколько фрагментов, хранящихся в несмежных кластерах диска. Элементы</w:t>
      </w:r>
      <w:r w:rsidRPr="00D2321E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FAT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гут быть 16- и 32-разрядными, в зависимости от этого файловые системы имеют названия </w:t>
      </w:r>
      <w:r w:rsidRPr="00D2321E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FAT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-16 и</w:t>
      </w:r>
      <w:r w:rsidRPr="00D2321E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FAT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-32 и работают с 16-разрядными и 32-разрядными дисковыми адресами соответственно.</w:t>
      </w:r>
    </w:p>
    <w:p w14:paraId="4F036FFD" w14:textId="77777777" w:rsidR="0043586E" w:rsidRPr="00FF76F9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Логическое разбиение области данных на кластеры, как совокупность секторов, взамен использования одиночных секторов имеет следующий смысл:</w:t>
      </w:r>
    </w:p>
    <w:p w14:paraId="51EC1B65" w14:textId="77777777" w:rsidR="0043586E" w:rsidRDefault="0043586E" w:rsidP="0043586E">
      <w:pPr>
        <w:pStyle w:val="a3"/>
        <w:numPr>
          <w:ilvl w:val="0"/>
          <w:numId w:val="1"/>
        </w:numPr>
        <w:shd w:val="clear" w:color="auto" w:fill="FFFFFF"/>
        <w:tabs>
          <w:tab w:val="left" w:pos="1134"/>
        </w:tabs>
        <w:spacing w:after="0" w:line="240" w:lineRule="auto"/>
        <w:ind w:left="0" w:right="15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2321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меньшается размер </w:t>
      </w:r>
      <w:r w:rsidRPr="00D2321E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FAT</w:t>
      </w:r>
      <w:r w:rsidRPr="00D2321E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69E3CD67" w14:textId="77777777" w:rsidR="0043586E" w:rsidRDefault="0043586E" w:rsidP="0043586E">
      <w:pPr>
        <w:pStyle w:val="a3"/>
        <w:numPr>
          <w:ilvl w:val="0"/>
          <w:numId w:val="1"/>
        </w:numPr>
        <w:shd w:val="clear" w:color="auto" w:fill="FFFFFF"/>
        <w:tabs>
          <w:tab w:val="left" w:pos="1134"/>
        </w:tabs>
        <w:spacing w:after="0" w:line="240" w:lineRule="auto"/>
        <w:ind w:left="0" w:right="15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2321E">
        <w:rPr>
          <w:rFonts w:ascii="Times New Roman" w:eastAsia="Times New Roman" w:hAnsi="Times New Roman" w:cs="Times New Roman"/>
          <w:sz w:val="28"/>
          <w:szCs w:val="28"/>
          <w:lang w:eastAsia="ru-RU"/>
        </w:rPr>
        <w:t>уменьшается возможная фрагментация файлов;</w:t>
      </w:r>
    </w:p>
    <w:p w14:paraId="634BCED8" w14:textId="77777777" w:rsidR="0043586E" w:rsidRPr="00D2321E" w:rsidRDefault="0043586E" w:rsidP="0043586E">
      <w:pPr>
        <w:pStyle w:val="a3"/>
        <w:numPr>
          <w:ilvl w:val="0"/>
          <w:numId w:val="1"/>
        </w:numPr>
        <w:shd w:val="clear" w:color="auto" w:fill="FFFFFF"/>
        <w:tabs>
          <w:tab w:val="left" w:pos="1134"/>
        </w:tabs>
        <w:spacing w:after="0" w:line="240" w:lineRule="auto"/>
        <w:ind w:left="0" w:right="15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D2321E">
        <w:rPr>
          <w:rFonts w:ascii="Times New Roman" w:eastAsia="Times New Roman" w:hAnsi="Times New Roman" w:cs="Times New Roman"/>
          <w:sz w:val="28"/>
          <w:szCs w:val="28"/>
          <w:lang w:eastAsia="ru-RU"/>
        </w:rPr>
        <w:t>ускоряется доступ к файлу, т.к. в несколько раз сокращается длина цепочек фрагментов дискового пространства, выделенных для него </w:t>
      </w:r>
    </w:p>
    <w:p w14:paraId="6E4B19EB" w14:textId="77777777" w:rsidR="0043586E" w:rsidRPr="00D50246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Следует иметь ввиду, что при увеличении размера кластера ухудшается коэффициент использования дисковой памяти за счет увеличения внутренней фрагментации. Минимальный размер кластера на диске с файловой системой FAT зависит о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</w:t>
      </w:r>
      <w:r w:rsidRPr="00D2321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объема диска (</w:t>
      </w:r>
      <w:r w:rsidRPr="00483E8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V</w:t>
      </w:r>
      <w:r w:rsidRPr="00FF76F9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диска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) и разрядности элемента</w:t>
      </w:r>
      <w:r w:rsidRPr="00483E8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FAT 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483E8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r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):</w:t>
      </w:r>
      <w:r w:rsidRPr="00D5024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</w:t>
      </w:r>
      <w:r w:rsidRPr="007A5201">
        <w:rPr>
          <w:rFonts w:ascii="Times New Roman" w:eastAsia="Times New Roman" w:hAnsi="Times New Roman" w:cs="Times New Roman"/>
          <w:i/>
          <w:iCs/>
          <w:position w:val="-24"/>
          <w:sz w:val="28"/>
          <w:szCs w:val="28"/>
          <w:lang w:eastAsia="ru-RU"/>
        </w:rPr>
        <w:object w:dxaOrig="1440" w:dyaOrig="620" w14:anchorId="23ADA2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8pt;height:40.2pt" o:ole="">
            <v:imagedata r:id="rId6" o:title=""/>
          </v:shape>
          <o:OLEObject Type="Embed" ProgID="Equation.DSMT4" ShapeID="_x0000_i1025" DrawAspect="Content" ObjectID="_1762873648" r:id="rId7"/>
        </w:object>
      </w:r>
    </w:p>
    <w:p w14:paraId="522E4A53" w14:textId="77777777" w:rsidR="0043586E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</w:p>
    <w:p w14:paraId="54E63907" w14:textId="77777777" w:rsidR="0043586E" w:rsidRPr="00FF76F9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5201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Корневой каталог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главный каталог диска, который занимает сектора, следующие за </w:t>
      </w:r>
      <w:r w:rsidRPr="00D2321E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FAT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. Фиксированное число элементов и размещение в системной области корневого каталога являются принципиальным отличием от прочих каталогов.</w:t>
      </w:r>
    </w:p>
    <w:p w14:paraId="1F26AA72" w14:textId="77777777" w:rsidR="0043586E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Записи корневого каталога имеют длину 32 байта, структура записей представлена в таб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л.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. Если файл не имеет расширения, то в соответствующем поле хранятся пробелы. Дата и время используются в виде четырехбайтового значения в операциях сравнения. Номер начального кластера определяет точку входа в </w:t>
      </w:r>
      <w:r w:rsidRPr="00886D74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FAT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данного файла и одновременно дисковый адрес собственно файла.</w:t>
      </w:r>
    </w:p>
    <w:p w14:paraId="29659648" w14:textId="77777777" w:rsidR="0043586E" w:rsidRDefault="0043586E" w:rsidP="0043586E">
      <w:pPr>
        <w:shd w:val="clear" w:color="auto" w:fill="FFFFFF"/>
        <w:spacing w:before="150" w:after="150" w:line="240" w:lineRule="auto"/>
        <w:ind w:right="150" w:firstLine="708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685F2807" wp14:editId="258F907A">
            <wp:extent cx="3266598" cy="19526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7000" cy="2006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430AD8" w14:textId="77777777" w:rsidR="0043586E" w:rsidRPr="00FF76F9" w:rsidRDefault="0043586E" w:rsidP="0043586E">
      <w:pPr>
        <w:shd w:val="clear" w:color="auto" w:fill="FFFFFF"/>
        <w:spacing w:before="150" w:after="150" w:line="240" w:lineRule="auto"/>
        <w:ind w:right="15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0FA65C6F" wp14:editId="7C34C611">
            <wp:extent cx="5836096" cy="301942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8714" cy="3077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03CD45" w14:textId="77777777" w:rsidR="0043586E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F6A8A">
        <w:rPr>
          <w:rFonts w:ascii="Times New Roman" w:eastAsia="Times New Roman" w:hAnsi="Times New Roman" w:cs="Times New Roman"/>
          <w:sz w:val="28"/>
          <w:szCs w:val="28"/>
          <w:lang w:eastAsia="ru-RU"/>
        </w:rPr>
        <w:t>На р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.2</w:t>
      </w:r>
      <w:r w:rsidRPr="007F6A8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едставлена схема работы и организации </w:t>
      </w:r>
      <w:r w:rsidRPr="007F6A8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FAT</w:t>
      </w:r>
      <w:r w:rsidRPr="007F6A8A">
        <w:rPr>
          <w:rFonts w:ascii="Times New Roman" w:eastAsia="Times New Roman" w:hAnsi="Times New Roman" w:cs="Times New Roman"/>
          <w:sz w:val="28"/>
          <w:szCs w:val="28"/>
          <w:lang w:eastAsia="ru-RU"/>
        </w:rPr>
        <w:t>, а также фрагментация, когда части файла разбросаны по всему диску.</w:t>
      </w:r>
    </w:p>
    <w:p w14:paraId="18E6B0E0" w14:textId="77777777" w:rsidR="0043586E" w:rsidRDefault="0043586E" w:rsidP="0043586E">
      <w:pPr>
        <w:shd w:val="clear" w:color="auto" w:fill="FFFFFF"/>
        <w:spacing w:before="150" w:after="150" w:line="240" w:lineRule="auto"/>
        <w:ind w:right="15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51C4EED" w14:textId="77777777" w:rsidR="0043586E" w:rsidRDefault="0043586E" w:rsidP="0043586E">
      <w:pPr>
        <w:shd w:val="clear" w:color="auto" w:fill="FFFFFF"/>
        <w:spacing w:before="150" w:after="150" w:line="240" w:lineRule="auto"/>
        <w:ind w:right="15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0F9F7FC7" wp14:editId="74F5A3AC">
            <wp:extent cx="5295900" cy="2550394"/>
            <wp:effectExtent l="0" t="0" r="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8162" cy="2561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0CB3DE" w14:textId="77777777" w:rsidR="0043586E" w:rsidRDefault="0043586E" w:rsidP="0043586E">
      <w:pPr>
        <w:shd w:val="clear" w:color="auto" w:fill="FFFFFF"/>
        <w:spacing w:after="150" w:line="240" w:lineRule="auto"/>
        <w:ind w:right="15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245CEFFE" w14:textId="77777777" w:rsidR="0043586E" w:rsidRPr="00786BB3" w:rsidRDefault="0043586E" w:rsidP="0043586E">
      <w:pPr>
        <w:shd w:val="clear" w:color="auto" w:fill="FFFFFF"/>
        <w:spacing w:after="0" w:line="240" w:lineRule="auto"/>
        <w:ind w:right="150"/>
        <w:jc w:val="center"/>
        <w:rPr>
          <w:rFonts w:ascii="Times New Roman" w:eastAsia="Times New Roman" w:hAnsi="Times New Roman" w:cs="Times New Roman"/>
          <w:i/>
          <w:iCs/>
          <w:sz w:val="26"/>
          <w:szCs w:val="26"/>
          <w:lang w:eastAsia="ru-RU"/>
        </w:rPr>
      </w:pPr>
      <w:r w:rsidRPr="00786BB3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Рис.2. Схема работы и организации </w:t>
      </w:r>
      <w:r w:rsidRPr="00786BB3">
        <w:rPr>
          <w:rFonts w:ascii="Times New Roman" w:eastAsia="Times New Roman" w:hAnsi="Times New Roman" w:cs="Times New Roman"/>
          <w:i/>
          <w:iCs/>
          <w:sz w:val="26"/>
          <w:szCs w:val="26"/>
          <w:lang w:eastAsia="ru-RU"/>
        </w:rPr>
        <w:t>FAT</w:t>
      </w:r>
    </w:p>
    <w:p w14:paraId="1C6F9A6C" w14:textId="77777777" w:rsidR="0043586E" w:rsidRDefault="0043586E" w:rsidP="0043586E">
      <w:pPr>
        <w:shd w:val="clear" w:color="auto" w:fill="FFFFFF"/>
        <w:spacing w:after="0" w:line="240" w:lineRule="auto"/>
        <w:ind w:right="15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083EF17" w14:textId="77777777" w:rsidR="0043586E" w:rsidRPr="00890852" w:rsidRDefault="0043586E" w:rsidP="0043586E">
      <w:pPr>
        <w:shd w:val="clear" w:color="auto" w:fill="FFFFFF"/>
        <w:spacing w:after="0" w:line="240" w:lineRule="auto"/>
        <w:ind w:right="150" w:firstLine="709"/>
        <w:jc w:val="both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Цепочка кластеров для файла </w:t>
      </w:r>
      <w:r w:rsidRPr="00E4144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FILE</w:t>
      </w:r>
      <w:r w:rsidRPr="00E4144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.</w:t>
      </w:r>
      <w:r w:rsidRPr="00E4144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TXT</w:t>
      </w:r>
      <w:r w:rsidRPr="00E414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C817D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30, 31, 32, 35, 36,</w:t>
      </w:r>
      <w:r w:rsidRPr="00C817D5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 xml:space="preserve"> </w:t>
      </w:r>
      <w:r w:rsidRPr="00C817D5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EOF</w:t>
      </w:r>
    </w:p>
    <w:p w14:paraId="6077EE44" w14:textId="77777777" w:rsidR="0043586E" w:rsidRPr="00E41441" w:rsidRDefault="0043586E" w:rsidP="0043586E">
      <w:pPr>
        <w:shd w:val="clear" w:color="auto" w:fill="FFFFFF"/>
        <w:spacing w:after="0" w:line="240" w:lineRule="auto"/>
        <w:ind w:right="150" w:firstLine="709"/>
        <w:jc w:val="both"/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Цепочка кластеров для файла </w:t>
      </w:r>
      <w:r w:rsidRPr="00E4144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FILE</w:t>
      </w:r>
      <w:r w:rsidRPr="00E41441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Pr="00E4144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.</w:t>
      </w:r>
      <w:r w:rsidRPr="00E41441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TXT</w:t>
      </w:r>
      <w:r w:rsidRPr="00E4144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C817D5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33, 34,</w:t>
      </w:r>
      <w:r w:rsidRPr="00C817D5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 xml:space="preserve"> </w:t>
      </w:r>
      <w:r w:rsidRPr="00C817D5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EOF</w:t>
      </w:r>
    </w:p>
    <w:p w14:paraId="73FC8749" w14:textId="77777777" w:rsidR="0043586E" w:rsidRPr="00E41441" w:rsidRDefault="0043586E" w:rsidP="0043586E">
      <w:pPr>
        <w:shd w:val="clear" w:color="auto" w:fill="FFFFFF"/>
        <w:spacing w:after="0" w:line="240" w:lineRule="auto"/>
        <w:ind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9DEE5FE" w14:textId="77777777" w:rsidR="0043586E" w:rsidRPr="004C277E" w:rsidRDefault="0043586E" w:rsidP="00435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4C277E">
        <w:rPr>
          <w:sz w:val="28"/>
          <w:szCs w:val="28"/>
        </w:rPr>
        <w:t>Файл, который занимает на диске более одного непрерывного участка, называется фрагментированным.</w:t>
      </w:r>
    </w:p>
    <w:p w14:paraId="372A1F76" w14:textId="77777777" w:rsidR="0043586E" w:rsidRPr="004C277E" w:rsidRDefault="0043586E" w:rsidP="00435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4C277E">
        <w:rPr>
          <w:b/>
          <w:bCs/>
          <w:i/>
          <w:iCs/>
          <w:sz w:val="28"/>
          <w:szCs w:val="28"/>
        </w:rPr>
        <w:t>Фрагментация диска</w:t>
      </w:r>
      <w:r>
        <w:rPr>
          <w:sz w:val="28"/>
          <w:szCs w:val="28"/>
        </w:rPr>
        <w:t xml:space="preserve"> – </w:t>
      </w:r>
      <w:r w:rsidRPr="004C277E">
        <w:rPr>
          <w:sz w:val="28"/>
          <w:szCs w:val="28"/>
        </w:rPr>
        <w:t>это появление на диске множества свободных участков, разделенных занятыми участками.</w:t>
      </w:r>
    </w:p>
    <w:p w14:paraId="6605B1B4" w14:textId="77777777" w:rsidR="0043586E" w:rsidRPr="004C277E" w:rsidRDefault="0043586E" w:rsidP="00435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4C277E">
        <w:rPr>
          <w:b/>
          <w:bCs/>
          <w:i/>
          <w:iCs/>
          <w:sz w:val="28"/>
          <w:szCs w:val="28"/>
        </w:rPr>
        <w:t>Дефрагментация диска</w:t>
      </w:r>
      <w:r>
        <w:rPr>
          <w:sz w:val="28"/>
          <w:szCs w:val="28"/>
        </w:rPr>
        <w:t xml:space="preserve"> – </w:t>
      </w:r>
      <w:r w:rsidRPr="004C277E">
        <w:rPr>
          <w:sz w:val="28"/>
          <w:szCs w:val="28"/>
        </w:rPr>
        <w:t>это перемещение данных на разделе, после которого, кластеры содержащие части одного файла, размещаются последовательно.</w:t>
      </w:r>
    </w:p>
    <w:p w14:paraId="037F3D4E" w14:textId="77777777" w:rsidR="0043586E" w:rsidRPr="004C277E" w:rsidRDefault="0043586E" w:rsidP="00435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4C277E">
        <w:rPr>
          <w:sz w:val="28"/>
          <w:szCs w:val="28"/>
        </w:rPr>
        <w:t xml:space="preserve">Файловые системы </w:t>
      </w:r>
      <w:r w:rsidRPr="004C277E">
        <w:rPr>
          <w:i/>
          <w:iCs/>
          <w:sz w:val="28"/>
          <w:szCs w:val="28"/>
        </w:rPr>
        <w:t>FAT</w:t>
      </w:r>
      <w:r w:rsidRPr="004C277E">
        <w:rPr>
          <w:sz w:val="28"/>
          <w:szCs w:val="28"/>
        </w:rPr>
        <w:t xml:space="preserve"> выделяют для записываемых на диск файлов некоторое количество кластеров, в зависимости от размера файла.</w:t>
      </w:r>
      <w:r>
        <w:rPr>
          <w:sz w:val="28"/>
          <w:szCs w:val="28"/>
        </w:rPr>
        <w:t xml:space="preserve"> </w:t>
      </w:r>
      <w:r w:rsidRPr="004C277E">
        <w:rPr>
          <w:sz w:val="28"/>
          <w:szCs w:val="28"/>
        </w:rPr>
        <w:t>В процессе работы с диском при записи и удалении файлов разного размера на диске появятся свободные и занятые области разной длины.</w:t>
      </w:r>
    </w:p>
    <w:p w14:paraId="435F96ED" w14:textId="77777777" w:rsidR="0043586E" w:rsidRPr="004C277E" w:rsidRDefault="0043586E" w:rsidP="00435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4C277E">
        <w:rPr>
          <w:sz w:val="28"/>
          <w:szCs w:val="28"/>
        </w:rPr>
        <w:t>Такой метод хранения файлов позволяет использовать всё имеющееся на диске свободное место, т.к. если длина записываемого файла больше, чем размеры непрерывных свободных участков, то файл просто расположится в нескольких несмежных участках.</w:t>
      </w:r>
    </w:p>
    <w:p w14:paraId="452DE7C6" w14:textId="77777777" w:rsidR="0043586E" w:rsidRDefault="0043586E" w:rsidP="00435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  <w:r w:rsidRPr="004C277E">
        <w:rPr>
          <w:sz w:val="28"/>
          <w:szCs w:val="28"/>
        </w:rPr>
        <w:t>Реально время чтения сильно фрагментированного файла по сравнению с файлом, занимающим непрерывную область на диске, может отличаться в несколько раз! Внешне это выглядит так, как будто все программы стали работать в несколько раз медленнее, при этом наблюдается интенсивное перемещение головок диска от одного участка файла к другому.</w:t>
      </w:r>
    </w:p>
    <w:p w14:paraId="0D21836E" w14:textId="77777777" w:rsidR="0043586E" w:rsidRPr="004C277E" w:rsidRDefault="0043586E" w:rsidP="0043586E">
      <w:pPr>
        <w:pStyle w:val="a4"/>
        <w:spacing w:before="0" w:beforeAutospacing="0" w:after="0" w:afterAutospacing="0"/>
        <w:ind w:firstLine="720"/>
        <w:jc w:val="both"/>
        <w:rPr>
          <w:sz w:val="28"/>
          <w:szCs w:val="28"/>
        </w:rPr>
      </w:pPr>
    </w:p>
    <w:p w14:paraId="59BBC709" w14:textId="77777777" w:rsidR="0043586E" w:rsidRPr="006F40A4" w:rsidRDefault="0043586E" w:rsidP="0043586E">
      <w:pPr>
        <w:shd w:val="clear" w:color="auto" w:fill="FFFFFF"/>
        <w:spacing w:before="150" w:after="150" w:line="240" w:lineRule="auto"/>
        <w:ind w:right="150" w:firstLine="708"/>
        <w:jc w:val="both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  <w:r w:rsidRPr="006F40A4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Удаление файлов</w:t>
      </w:r>
    </w:p>
    <w:p w14:paraId="13CF8754" w14:textId="77777777" w:rsidR="0043586E" w:rsidRPr="00FF76F9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удалении файла обычно выполняются следующие действия:</w:t>
      </w:r>
    </w:p>
    <w:p w14:paraId="1B8759F0" w14:textId="77777777" w:rsidR="0043586E" w:rsidRDefault="0043586E" w:rsidP="0043586E">
      <w:pPr>
        <w:pStyle w:val="a3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538C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в таблице размещения файлов обнуляются все элементы, выделенные для описания этого файла;</w:t>
      </w:r>
    </w:p>
    <w:p w14:paraId="32921D69" w14:textId="77777777" w:rsidR="0043586E" w:rsidRPr="0038538C" w:rsidRDefault="0043586E" w:rsidP="0043586E">
      <w:pPr>
        <w:pStyle w:val="a3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538C">
        <w:rPr>
          <w:rFonts w:ascii="Times New Roman" w:eastAsia="Times New Roman" w:hAnsi="Times New Roman" w:cs="Times New Roman"/>
          <w:sz w:val="28"/>
          <w:szCs w:val="28"/>
          <w:lang w:eastAsia="ru-RU"/>
        </w:rPr>
        <w:t>в соответствующем элементе каталога изменяется имя файла – вместо первого символа в поле имени записывается символ «</w:t>
      </w:r>
      <w:r w:rsidRPr="0038538C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х</w:t>
      </w:r>
      <w:r w:rsidRPr="0038538C">
        <w:rPr>
          <w:rFonts w:ascii="Times New Roman" w:eastAsia="Times New Roman" w:hAnsi="Times New Roman" w:cs="Times New Roman"/>
          <w:sz w:val="28"/>
          <w:szCs w:val="28"/>
          <w:lang w:eastAsia="ru-RU"/>
        </w:rPr>
        <w:t>».</w:t>
      </w:r>
    </w:p>
    <w:p w14:paraId="2A7F1B17" w14:textId="77777777" w:rsidR="0043586E" w:rsidRDefault="0043586E" w:rsidP="0043586E">
      <w:pPr>
        <w:shd w:val="clear" w:color="auto" w:fill="FFFFFF"/>
        <w:spacing w:after="0" w:line="240" w:lineRule="auto"/>
        <w:ind w:right="15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стальные характеристики файла в элементе каталога, а также содержимое файла в кластерах диска, не изменяются, поэтому всегда есть возможность полностью или частично восстановить удаленный файл. </w:t>
      </w:r>
    </w:p>
    <w:p w14:paraId="693F01F1" w14:textId="77777777" w:rsidR="0043586E" w:rsidRPr="00FF76F9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ное восстановление возможно, если:</w:t>
      </w:r>
    </w:p>
    <w:p w14:paraId="313A6A6C" w14:textId="77777777" w:rsidR="0043586E" w:rsidRDefault="0043586E" w:rsidP="0043586E">
      <w:pPr>
        <w:pStyle w:val="a3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538C">
        <w:rPr>
          <w:rFonts w:ascii="Times New Roman" w:eastAsia="Times New Roman" w:hAnsi="Times New Roman" w:cs="Times New Roman"/>
          <w:sz w:val="28"/>
          <w:szCs w:val="28"/>
          <w:lang w:eastAsia="ru-RU"/>
        </w:rPr>
        <w:t>не перезаписан соответствующий элемент каталога;</w:t>
      </w:r>
    </w:p>
    <w:p w14:paraId="29116BFB" w14:textId="77777777" w:rsidR="0043586E" w:rsidRDefault="0043586E" w:rsidP="0043586E">
      <w:pPr>
        <w:pStyle w:val="a3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538C">
        <w:rPr>
          <w:rFonts w:ascii="Times New Roman" w:eastAsia="Times New Roman" w:hAnsi="Times New Roman" w:cs="Times New Roman"/>
          <w:sz w:val="28"/>
          <w:szCs w:val="28"/>
          <w:lang w:eastAsia="ru-RU"/>
        </w:rPr>
        <w:t>имеется доступ к каталогу;</w:t>
      </w:r>
    </w:p>
    <w:p w14:paraId="1C683F3F" w14:textId="77777777" w:rsidR="0043586E" w:rsidRDefault="0043586E" w:rsidP="0043586E">
      <w:pPr>
        <w:pStyle w:val="a3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538C">
        <w:rPr>
          <w:rFonts w:ascii="Times New Roman" w:eastAsia="Times New Roman" w:hAnsi="Times New Roman" w:cs="Times New Roman"/>
          <w:sz w:val="28"/>
          <w:szCs w:val="28"/>
          <w:lang w:eastAsia="ru-RU"/>
        </w:rPr>
        <w:t>кластеры, ранее занимаемые файлом, не выделены другим файлам или каталогам;</w:t>
      </w:r>
    </w:p>
    <w:p w14:paraId="664F1D2A" w14:textId="77777777" w:rsidR="0043586E" w:rsidRPr="0038538C" w:rsidRDefault="0043586E" w:rsidP="0043586E">
      <w:pPr>
        <w:pStyle w:val="a3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853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даленный файл был </w:t>
      </w:r>
      <w:proofErr w:type="spellStart"/>
      <w:r w:rsidRPr="0038538C">
        <w:rPr>
          <w:rFonts w:ascii="Times New Roman" w:eastAsia="Times New Roman" w:hAnsi="Times New Roman" w:cs="Times New Roman"/>
          <w:sz w:val="28"/>
          <w:szCs w:val="28"/>
          <w:lang w:eastAsia="ru-RU"/>
        </w:rPr>
        <w:t>нефрагментированным</w:t>
      </w:r>
      <w:proofErr w:type="spellEnd"/>
      <w:r w:rsidRPr="0038538C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041EC6D4" w14:textId="77777777" w:rsidR="0043586E" w:rsidRPr="00FF76F9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несоблюдении последнего условия полное восстановление не гарантируется, т.к. не всегда возможно извлечь данные о том, какие кластеры были выделены файлу.</w:t>
      </w:r>
    </w:p>
    <w:p w14:paraId="2BBE5C14" w14:textId="77777777" w:rsidR="0043586E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Современные операционные системы обычно проводят удаление файлов в специальный скрытый каталог, который называется корзиной. Размер корзины может устанавливаться пользователем. Корзина обслуживается специальной программой, что делает восстановление ошибочно удаленных файлов удобным и быстрым.</w:t>
      </w:r>
    </w:p>
    <w:p w14:paraId="40DF336C" w14:textId="77777777" w:rsidR="0043586E" w:rsidRPr="00FF76F9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DC48D00" w14:textId="77777777" w:rsidR="0043586E" w:rsidRDefault="0043586E" w:rsidP="0043586E">
      <w:pPr>
        <w:shd w:val="clear" w:color="auto" w:fill="FFFFFF"/>
        <w:spacing w:before="150" w:after="150" w:line="240" w:lineRule="auto"/>
        <w:ind w:right="150"/>
        <w:jc w:val="center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  <w:r w:rsidRPr="006F40A4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Файловая система</w:t>
      </w:r>
      <w:r w:rsidRPr="00AF417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 xml:space="preserve"> NTFS</w:t>
      </w:r>
    </w:p>
    <w:p w14:paraId="08621FE1" w14:textId="77777777" w:rsidR="0043586E" w:rsidRDefault="0043586E" w:rsidP="0043586E">
      <w:pPr>
        <w:shd w:val="clear" w:color="auto" w:fill="FFFFFF"/>
        <w:spacing w:before="150" w:after="150" w:line="240" w:lineRule="auto"/>
        <w:ind w:right="150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</w:p>
    <w:p w14:paraId="376DBD47" w14:textId="77777777" w:rsidR="0043586E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  <w:r w:rsidRPr="00AF417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Организация раздела NTFS</w:t>
      </w:r>
    </w:p>
    <w:p w14:paraId="08030BA9" w14:textId="77777777" w:rsidR="0043586E" w:rsidRPr="00AF417A" w:rsidRDefault="0043586E" w:rsidP="0043586E">
      <w:pPr>
        <w:shd w:val="clear" w:color="auto" w:fill="FFFFFF"/>
        <w:spacing w:after="0" w:line="240" w:lineRule="auto"/>
        <w:ind w:right="150"/>
        <w:jc w:val="both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</w:p>
    <w:p w14:paraId="77E31514" w14:textId="77777777" w:rsidR="0043586E" w:rsidRDefault="0043586E" w:rsidP="0043586E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F417A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 и любая другая система</w:t>
      </w:r>
      <w:r w:rsidRPr="00AF417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, NTFS</w:t>
      </w:r>
      <w:r w:rsidRPr="00AF417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елит все полезное место на кластеры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 w:rsidRPr="00AF417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локи данных, используемые единовременно. </w:t>
      </w:r>
      <w:r w:rsidRPr="00AF417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NTFS</w:t>
      </w:r>
      <w:r w:rsidRPr="00AF417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ддерживает почти любые размеры кластеров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 w:rsidRPr="00AF417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 512 байт до 64 Кбайт, неким стандартом же считается кластер размером 4 Кбайт. </w:t>
      </w:r>
    </w:p>
    <w:p w14:paraId="5DAC936E" w14:textId="77777777" w:rsidR="0043586E" w:rsidRDefault="0043586E" w:rsidP="0043586E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0A0C3D8" w14:textId="77777777" w:rsidR="0043586E" w:rsidRPr="00AF417A" w:rsidRDefault="0043586E" w:rsidP="0043586E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8577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иск </w:t>
      </w:r>
      <w:r w:rsidRPr="0004533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NTFS </w:t>
      </w:r>
      <w:r w:rsidRPr="0008577A">
        <w:rPr>
          <w:rFonts w:ascii="Times New Roman" w:eastAsia="Times New Roman" w:hAnsi="Times New Roman" w:cs="Times New Roman"/>
          <w:sz w:val="28"/>
          <w:szCs w:val="28"/>
          <w:lang w:eastAsia="ru-RU"/>
        </w:rPr>
        <w:t>условно делится на две части. Первые 12% диска отводятся под так называемую</w:t>
      </w:r>
      <w:r w:rsidRPr="0004533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MFT</w:t>
      </w:r>
      <w:r w:rsidRPr="0008577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ону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 w:rsidRPr="0008577A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странство, в которое растет метафайл. Запись каких-либо данных в эту область невозможна. MFT-зона всегда держится пустой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 w:rsidRPr="0008577A">
        <w:rPr>
          <w:rFonts w:ascii="Times New Roman" w:eastAsia="Times New Roman" w:hAnsi="Times New Roman" w:cs="Times New Roman"/>
          <w:sz w:val="28"/>
          <w:szCs w:val="28"/>
          <w:lang w:eastAsia="ru-RU"/>
        </w:rPr>
        <w:t>это делается для того, чтобы самый главный, служебный файл (</w:t>
      </w:r>
      <w:r w:rsidRPr="0004533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MFT</w:t>
      </w:r>
      <w:r w:rsidRPr="0008577A">
        <w:rPr>
          <w:rFonts w:ascii="Times New Roman" w:eastAsia="Times New Roman" w:hAnsi="Times New Roman" w:cs="Times New Roman"/>
          <w:sz w:val="28"/>
          <w:szCs w:val="28"/>
          <w:lang w:eastAsia="ru-RU"/>
        </w:rPr>
        <w:t>) не фрагментировался при своем росте. Остальные 88% диска представляют собой обычное пространство для хранения файлов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рис.3).</w:t>
      </w:r>
    </w:p>
    <w:p w14:paraId="728609FC" w14:textId="77777777" w:rsidR="0043586E" w:rsidRDefault="0043586E" w:rsidP="0043586E">
      <w:pPr>
        <w:shd w:val="clear" w:color="auto" w:fill="FFFFFF"/>
        <w:spacing w:before="150" w:after="150" w:line="240" w:lineRule="auto"/>
        <w:ind w:right="15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0E94E809" wp14:editId="01966023">
            <wp:extent cx="5308681" cy="1619250"/>
            <wp:effectExtent l="0" t="0" r="635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1373" cy="1632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3A048E" w14:textId="77777777" w:rsidR="0043586E" w:rsidRPr="00786BB3" w:rsidRDefault="0043586E" w:rsidP="0043586E">
      <w:pPr>
        <w:shd w:val="clear" w:color="auto" w:fill="FFFFFF"/>
        <w:spacing w:before="150" w:after="150" w:line="240" w:lineRule="auto"/>
        <w:ind w:right="150"/>
        <w:jc w:val="center"/>
        <w:rPr>
          <w:rFonts w:ascii="Times New Roman" w:eastAsia="Times New Roman" w:hAnsi="Times New Roman" w:cs="Times New Roman"/>
          <w:i/>
          <w:iCs/>
          <w:sz w:val="26"/>
          <w:szCs w:val="26"/>
          <w:lang w:eastAsia="ru-RU"/>
        </w:rPr>
      </w:pPr>
      <w:r w:rsidRPr="00786BB3">
        <w:rPr>
          <w:rFonts w:ascii="Times New Roman" w:eastAsia="Times New Roman" w:hAnsi="Times New Roman" w:cs="Times New Roman"/>
          <w:sz w:val="26"/>
          <w:szCs w:val="26"/>
          <w:lang w:eastAsia="ru-RU"/>
        </w:rPr>
        <w:t xml:space="preserve">Рис. 3. Структура раздела </w:t>
      </w:r>
      <w:r w:rsidRPr="00786BB3">
        <w:rPr>
          <w:rFonts w:ascii="Times New Roman" w:eastAsia="Times New Roman" w:hAnsi="Times New Roman" w:cs="Times New Roman"/>
          <w:i/>
          <w:iCs/>
          <w:sz w:val="26"/>
          <w:szCs w:val="26"/>
          <w:lang w:eastAsia="ru-RU"/>
        </w:rPr>
        <w:t>NTFS</w:t>
      </w:r>
    </w:p>
    <w:p w14:paraId="1BCD86BE" w14:textId="77777777" w:rsidR="0043586E" w:rsidRDefault="0043586E" w:rsidP="0043586E">
      <w:pPr>
        <w:shd w:val="clear" w:color="auto" w:fill="FFFFFF"/>
        <w:spacing w:before="150" w:after="15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6B6E19E" w14:textId="77777777" w:rsidR="0043586E" w:rsidRPr="00FF76F9" w:rsidRDefault="0043586E" w:rsidP="0043586E">
      <w:pPr>
        <w:shd w:val="clear" w:color="auto" w:fill="FFFFFF"/>
        <w:spacing w:before="150" w:after="15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сновной структурой данных в </w:t>
      </w:r>
      <w:r w:rsidRPr="00786BB3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NTFS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является главная таблица файлов (</w:t>
      </w:r>
      <w:r w:rsidRPr="00786BB3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Master File Table, MFT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, которая хранится в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истемном 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файле</w:t>
      </w:r>
      <w:r w:rsidRPr="0008577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$</w:t>
      </w:r>
      <w:r w:rsidRPr="00786BB3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MFT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представляет собой главный каталог, в котором регистрируются все файлы раздела, включая системные файлы. Для</w:t>
      </w:r>
      <w:r w:rsidRPr="0008577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MFT 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зервируется 12% от общего объема раздела в виде непрерывной последовательности блоков, которая называется </w:t>
      </w:r>
      <w:r w:rsidRPr="0008577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MFT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-зоной. Запись файлов и каталогов в эту зону не проводится, а ее адрес хранится в загрузочной записи.</w:t>
      </w:r>
    </w:p>
    <w:p w14:paraId="20FA45E3" w14:textId="77777777" w:rsidR="0043586E" w:rsidRPr="00FF76F9" w:rsidRDefault="0043586E" w:rsidP="0043586E">
      <w:pPr>
        <w:shd w:val="clear" w:color="auto" w:fill="FFFFFF"/>
        <w:spacing w:before="150" w:after="15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8577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MFT 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состоит из множества записей размером 1 Кбайт о файлах, расположенных на томе. В записи</w:t>
      </w:r>
      <w:r w:rsidRPr="0008577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MFT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хранится вся информация о файле (имя, дата и время создания, размер, положение на диске отдельных фрагментов, и т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д). Если не хватает одной записи</w:t>
      </w:r>
      <w:r w:rsidRPr="0008577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MFT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, то используются несколько, причем не обязательно подряд. При этом первая запись называется базовой. Каждая запись</w:t>
      </w:r>
      <w:r w:rsidRPr="0008577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MFT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меет уникальный номер – индекс, общее количество записей – до 2</w:t>
      </w:r>
      <w:r w:rsidRPr="00FF76F9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48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3C57E6FD" w14:textId="77777777" w:rsidR="0043586E" w:rsidRPr="00FF76F9" w:rsidRDefault="0043586E" w:rsidP="0043586E">
      <w:pPr>
        <w:shd w:val="clear" w:color="auto" w:fill="FFFFFF"/>
        <w:spacing w:before="150" w:after="15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вые 16 записей файла</w:t>
      </w:r>
      <w:r w:rsidRPr="0008577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$MFT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делены для хранения информации о системных файлах. Самая первая запись в</w:t>
      </w:r>
      <w:r w:rsidRPr="0004533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MFT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это запись о самом файле </w:t>
      </w:r>
      <w:r w:rsidRPr="0004533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$MFT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Во второй записи содержится информация о зеркальной копии </w:t>
      </w:r>
      <w:r w:rsidRPr="0004533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MFT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файл </w:t>
      </w:r>
      <w:r w:rsidRPr="0004533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$MFTMirr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, в которой дублируются первые 4 записи </w:t>
      </w:r>
      <w:r w:rsidRPr="00045330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ы</w:t>
      </w:r>
      <w:r w:rsidRPr="0004533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MFT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В случае возникновения сбоя, если </w:t>
      </w:r>
      <w:r w:rsidRPr="0004533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MFT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кажется недоступным, информация о системных файлах будет считываться из файла </w:t>
      </w:r>
      <w:r w:rsidRPr="0004533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$MFTMirr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, адрес которого также имеется в загрузочной записи.</w:t>
      </w:r>
    </w:p>
    <w:p w14:paraId="1345435E" w14:textId="77777777" w:rsidR="0043586E" w:rsidRPr="00FF76F9" w:rsidRDefault="0043586E" w:rsidP="0043586E">
      <w:pPr>
        <w:shd w:val="clear" w:color="auto" w:fill="FFFFFF"/>
        <w:spacing w:before="150" w:after="15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иже приведено назначение некоторых системных файлов </w:t>
      </w:r>
      <w:r w:rsidRPr="0004533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NTFS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14:paraId="63361D40" w14:textId="77777777" w:rsidR="0043586E" w:rsidRDefault="0043586E" w:rsidP="0043586E">
      <w:pPr>
        <w:pStyle w:val="a3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533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$</w:t>
      </w:r>
      <w:proofErr w:type="spellStart"/>
      <w:r w:rsidRPr="0004533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LogFile</w:t>
      </w:r>
      <w:proofErr w:type="spellEnd"/>
      <w:r w:rsidRPr="000453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файл журнала, в котором записывается информация о всех операциях,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0453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зменяющих </w:t>
      </w:r>
      <w:proofErr w:type="gramStart"/>
      <w:r w:rsidRPr="00045330">
        <w:rPr>
          <w:rFonts w:ascii="Times New Roman" w:eastAsia="Times New Roman" w:hAnsi="Times New Roman" w:cs="Times New Roman"/>
          <w:sz w:val="28"/>
          <w:szCs w:val="28"/>
          <w:lang w:eastAsia="ru-RU"/>
        </w:rPr>
        <w:t>структур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</w:t>
      </w:r>
      <w:proofErr w:type="gramEnd"/>
      <w:r w:rsidRPr="000453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здела </w:t>
      </w:r>
      <w:r w:rsidRPr="00651EAB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NTFS</w:t>
      </w:r>
      <w:r w:rsidRPr="000453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например, создание файлов и каталогов. Файл журнала используется при восстановлении тома </w:t>
      </w:r>
      <w:r w:rsidRPr="00651EAB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NTFS </w:t>
      </w:r>
      <w:r w:rsidRPr="00045330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ле сбоев;</w:t>
      </w:r>
    </w:p>
    <w:p w14:paraId="2E0D119E" w14:textId="77777777" w:rsidR="0043586E" w:rsidRDefault="0043586E" w:rsidP="0043586E">
      <w:pPr>
        <w:pStyle w:val="a3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533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$</w:t>
      </w:r>
      <w:proofErr w:type="spellStart"/>
      <w:r w:rsidRPr="0004533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Volume</w:t>
      </w:r>
      <w:proofErr w:type="spellEnd"/>
      <w:r w:rsidRPr="000453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файл информации о томе, в котором содержатся имя тома (</w:t>
      </w:r>
      <w:proofErr w:type="spellStart"/>
      <w:r w:rsidRPr="00045330">
        <w:rPr>
          <w:rFonts w:ascii="Times New Roman" w:eastAsia="Times New Roman" w:hAnsi="Times New Roman" w:cs="Times New Roman"/>
          <w:sz w:val="28"/>
          <w:szCs w:val="28"/>
          <w:lang w:eastAsia="ru-RU"/>
        </w:rPr>
        <w:t>Volume</w:t>
      </w:r>
      <w:proofErr w:type="spellEnd"/>
      <w:r w:rsidRPr="000453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045330">
        <w:rPr>
          <w:rFonts w:ascii="Times New Roman" w:eastAsia="Times New Roman" w:hAnsi="Times New Roman" w:cs="Times New Roman"/>
          <w:sz w:val="28"/>
          <w:szCs w:val="28"/>
          <w:lang w:eastAsia="ru-RU"/>
        </w:rPr>
        <w:t>label</w:t>
      </w:r>
      <w:proofErr w:type="spellEnd"/>
      <w:r w:rsidRPr="000453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, версия NTFS и набор флагов состояния тома, например, флаг, установка которого означает, что том был поврежден и требует восстановления при помощи системной утилиты </w:t>
      </w:r>
      <w:proofErr w:type="spellStart"/>
      <w:r w:rsidRPr="00045330">
        <w:rPr>
          <w:rFonts w:ascii="Times New Roman" w:eastAsia="Times New Roman" w:hAnsi="Times New Roman" w:cs="Times New Roman"/>
          <w:sz w:val="28"/>
          <w:szCs w:val="28"/>
          <w:lang w:eastAsia="ru-RU"/>
        </w:rPr>
        <w:t>Chkdsk</w:t>
      </w:r>
      <w:proofErr w:type="spellEnd"/>
      <w:r w:rsidRPr="00045330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4669AD6B" w14:textId="77777777" w:rsidR="0043586E" w:rsidRDefault="0043586E" w:rsidP="0043586E">
      <w:pPr>
        <w:pStyle w:val="a3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533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lastRenderedPageBreak/>
        <w:t>$</w:t>
      </w:r>
      <w:proofErr w:type="spellStart"/>
      <w:r w:rsidRPr="0004533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AttrDef</w:t>
      </w:r>
      <w:proofErr w:type="spellEnd"/>
      <w:r w:rsidRPr="000453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таблица определения атрибутов, содержащая возможные на данном томе типы атрибутов файлов;</w:t>
      </w:r>
    </w:p>
    <w:p w14:paraId="5F2EC599" w14:textId="77777777" w:rsidR="0043586E" w:rsidRDefault="0043586E" w:rsidP="0043586E">
      <w:pPr>
        <w:pStyle w:val="a3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4533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$</w:t>
      </w:r>
      <w:proofErr w:type="spellStart"/>
      <w:r w:rsidRPr="0065483B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Root</w:t>
      </w:r>
      <w:proofErr w:type="spellEnd"/>
      <w:r w:rsidRPr="0065483B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Directory</w:t>
      </w:r>
      <w:r w:rsidRPr="000453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файл с информацией о корневом каталоге тома. В нем хранятся ссылки на файлы и каталоги, содержащиеся в корневом каталоге;</w:t>
      </w:r>
    </w:p>
    <w:p w14:paraId="205F75B8" w14:textId="77777777" w:rsidR="0043586E" w:rsidRDefault="0043586E" w:rsidP="0043586E">
      <w:pPr>
        <w:pStyle w:val="a3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483B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$</w:t>
      </w:r>
      <w:proofErr w:type="spellStart"/>
      <w:r w:rsidRPr="0065483B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BitMap</w:t>
      </w:r>
      <w:proofErr w:type="spellEnd"/>
      <w:r w:rsidRPr="000453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файл битовой карты, каждый бит в которой соответствует одному кластеру: единичное значение бита соответствует занятому кластеру, нулевое – свободному;</w:t>
      </w:r>
    </w:p>
    <w:p w14:paraId="0933E658" w14:textId="77777777" w:rsidR="0043586E" w:rsidRDefault="0043586E" w:rsidP="0043586E">
      <w:pPr>
        <w:pStyle w:val="a3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483B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$Boot</w:t>
      </w:r>
      <w:r w:rsidRPr="000453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файл загрузочной записи тома;</w:t>
      </w:r>
    </w:p>
    <w:p w14:paraId="271870EC" w14:textId="77777777" w:rsidR="0043586E" w:rsidRDefault="0043586E" w:rsidP="0043586E">
      <w:pPr>
        <w:pStyle w:val="a3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5483B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$</w:t>
      </w:r>
      <w:proofErr w:type="spellStart"/>
      <w:r w:rsidRPr="0065483B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BadClus</w:t>
      </w:r>
      <w:proofErr w:type="spellEnd"/>
      <w:r w:rsidRPr="0004533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файл плохих кластеров, содержащий информацию обо всех кластерах, имеющих сбойные секторы.</w:t>
      </w:r>
    </w:p>
    <w:p w14:paraId="6FB0D4FD" w14:textId="77777777" w:rsidR="0043586E" w:rsidRPr="008E6EB9" w:rsidRDefault="0043586E" w:rsidP="0043586E">
      <w:pPr>
        <w:shd w:val="clear" w:color="auto" w:fill="FFFFFF"/>
        <w:spacing w:before="150" w:after="150" w:line="240" w:lineRule="auto"/>
        <w:ind w:right="57" w:firstLine="708"/>
        <w:jc w:val="both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  <w:r w:rsidRPr="008E6EB9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Альтернативные потоки NTFS</w:t>
      </w:r>
    </w:p>
    <w:p w14:paraId="6DE7E425" w14:textId="77777777" w:rsidR="0043586E" w:rsidRPr="00E70547" w:rsidRDefault="0043586E" w:rsidP="0043586E">
      <w:pPr>
        <w:shd w:val="clear" w:color="auto" w:fill="FFFFFF"/>
        <w:spacing w:before="150" w:after="150" w:line="300" w:lineRule="atLeast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70547">
        <w:rPr>
          <w:rFonts w:ascii="Arial" w:eastAsia="Times New Roman" w:hAnsi="Arial" w:cs="Arial"/>
          <w:color w:val="000000"/>
          <w:sz w:val="24"/>
          <w:szCs w:val="24"/>
          <w:lang w:eastAsia="ru-RU"/>
        </w:rPr>
        <w:t> </w:t>
      </w:r>
      <w:r>
        <w:rPr>
          <w:rFonts w:ascii="Arial" w:eastAsia="Times New Roman" w:hAnsi="Arial" w:cs="Arial"/>
          <w:color w:val="000000"/>
          <w:sz w:val="24"/>
          <w:szCs w:val="24"/>
          <w:lang w:eastAsia="ru-RU"/>
        </w:rPr>
        <w:tab/>
      </w:r>
      <w:r w:rsidRPr="00E7054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Файловая система</w:t>
      </w:r>
      <w:r w:rsidRPr="00E70547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 NTFS</w:t>
      </w:r>
      <w:r w:rsidRPr="00E7054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обладает интересной возможностью поддержки альтернативных потоков данных (</w:t>
      </w:r>
      <w:r w:rsidRPr="00E70547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Alternate Data Stream, ADS</w:t>
      </w:r>
      <w:r w:rsidRPr="00E7054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). Технология подразумевает под собой, то, что каждый файл в файловой системе </w:t>
      </w:r>
      <w:r w:rsidRPr="00E70547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NTFS </w:t>
      </w:r>
      <w:r w:rsidRPr="00E7054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может иметь несколько потоков, в которых могут храниться данные. Проводник и большинство других приложений работают только со стандартным потоком и не могут получить данные их альтернативных. Таким образом с помощью технологии </w:t>
      </w:r>
      <w:r w:rsidRPr="00E70547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 xml:space="preserve">ADS </w:t>
      </w:r>
      <w:r w:rsidRPr="00E7054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ожно скрывать данные, которые не удастся обнаружить стандартными способами.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 w:rsidRPr="00E7054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оддержка</w:t>
      </w:r>
      <w:r w:rsidRPr="00E70547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 </w:t>
      </w:r>
      <w:r w:rsidRPr="00E7054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льтернативных потоков данных была добавлена в</w:t>
      </w:r>
      <w:r w:rsidRPr="00E70547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 NTFS</w:t>
      </w:r>
      <w:r w:rsidRPr="00E7054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 для совместимости с файловой системой </w:t>
      </w:r>
      <w:r w:rsidRPr="00E70547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HFS</w:t>
      </w:r>
      <w:r w:rsidRPr="00E7054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использующейся на </w:t>
      </w:r>
      <w:r w:rsidRPr="00E70547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  <w:lang w:eastAsia="ru-RU"/>
        </w:rPr>
        <w:t>MacOS</w:t>
      </w:r>
      <w:r w:rsidRPr="00E70547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</w:p>
    <w:p w14:paraId="7428518E" w14:textId="77777777" w:rsidR="0043586E" w:rsidRPr="008E6EB9" w:rsidRDefault="0043586E" w:rsidP="0043586E">
      <w:pPr>
        <w:shd w:val="clear" w:color="auto" w:fill="FFFFFF"/>
        <w:tabs>
          <w:tab w:val="left" w:pos="993"/>
        </w:tabs>
        <w:spacing w:before="150" w:after="150" w:line="240" w:lineRule="auto"/>
        <w:ind w:right="15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E6E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токи данных файла описываются атрибутом </w:t>
      </w:r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$DATA</w:t>
      </w:r>
      <w:r w:rsidRPr="008E6EB9">
        <w:rPr>
          <w:rFonts w:ascii="Times New Roman" w:eastAsia="Times New Roman" w:hAnsi="Times New Roman" w:cs="Times New Roman"/>
          <w:sz w:val="28"/>
          <w:szCs w:val="28"/>
          <w:lang w:eastAsia="ru-RU"/>
        </w:rPr>
        <w:t>, одним из свойств которого является имя потока. Основной поток является неименованным, а каждый альтернативный поток должен иметь собственное имя. Альтернативные потоки скрыты от пользователя и не отображаются большинством стандартных программ. Они могут содержать любой тип информации – текстовый, графический, видео и т.д. В альтернативный поток можно даже записать программу, что иногда используется для распространения вредоносного ПО.</w:t>
      </w:r>
    </w:p>
    <w:p w14:paraId="49CDA700" w14:textId="77777777" w:rsidR="0043586E" w:rsidRDefault="0043586E" w:rsidP="0043586E">
      <w:pPr>
        <w:pStyle w:val="a3"/>
        <w:shd w:val="clear" w:color="auto" w:fill="FFFFFF"/>
        <w:tabs>
          <w:tab w:val="left" w:pos="993"/>
        </w:tabs>
        <w:spacing w:before="150" w:after="15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6102E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Пример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14:paraId="718C92EC" w14:textId="77777777" w:rsidR="0043586E" w:rsidRPr="007C3FE7" w:rsidRDefault="0043586E" w:rsidP="0043586E">
      <w:pPr>
        <w:pStyle w:val="a3"/>
        <w:numPr>
          <w:ilvl w:val="0"/>
          <w:numId w:val="2"/>
        </w:numPr>
        <w:shd w:val="clear" w:color="auto" w:fill="FFFFFF"/>
        <w:tabs>
          <w:tab w:val="left" w:pos="784"/>
          <w:tab w:val="left" w:pos="851"/>
          <w:tab w:val="left" w:pos="1134"/>
        </w:tabs>
        <w:spacing w:before="150" w:after="150" w:line="240" w:lineRule="auto"/>
        <w:ind w:left="0" w:right="150" w:firstLine="784"/>
        <w:jc w:val="both"/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здаем в </w:t>
      </w:r>
      <w:r w:rsidRPr="00B0793F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Блокноте</w:t>
      </w:r>
      <w:r w:rsidRPr="001F13C6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(</w:t>
      </w:r>
      <w:r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Notepad</w:t>
      </w:r>
      <w:r w:rsidRPr="001F13C6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)</w:t>
      </w:r>
      <w:r w:rsidRPr="008E6EB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файл </w:t>
      </w:r>
      <w:r w:rsidRPr="008E6EB9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 xml:space="preserve">primer.txt </w:t>
      </w:r>
      <w:r w:rsidRPr="008E6EB9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мером 15 байтов, содержащий строку</w:t>
      </w:r>
      <w:proofErr w:type="gramStart"/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:”</w:t>
      </w:r>
      <w:proofErr w:type="spellStart"/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Hello</w:t>
      </w:r>
      <w:proofErr w:type="spellEnd"/>
      <w:proofErr w:type="gramEnd"/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, </w:t>
      </w:r>
      <w:proofErr w:type="spellStart"/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students</w:t>
      </w:r>
      <w:proofErr w:type="spellEnd"/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!”</w:t>
      </w:r>
    </w:p>
    <w:p w14:paraId="38ED6577" w14:textId="77777777" w:rsidR="0043586E" w:rsidRPr="00567A98" w:rsidRDefault="0043586E" w:rsidP="0043586E">
      <w:pPr>
        <w:pStyle w:val="a3"/>
        <w:numPr>
          <w:ilvl w:val="0"/>
          <w:numId w:val="2"/>
        </w:numPr>
        <w:shd w:val="clear" w:color="auto" w:fill="FFFFFF"/>
        <w:tabs>
          <w:tab w:val="left" w:pos="993"/>
        </w:tabs>
        <w:spacing w:before="150" w:after="150" w:line="240" w:lineRule="auto"/>
        <w:ind w:right="15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67A98">
        <w:rPr>
          <w:rFonts w:ascii="Times New Roman" w:eastAsia="Times New Roman" w:hAnsi="Times New Roman" w:cs="Times New Roman"/>
          <w:sz w:val="28"/>
          <w:szCs w:val="28"/>
          <w:lang w:eastAsia="ru-RU"/>
        </w:rPr>
        <w:t>Создаем в этом файле именованный поток с именем </w:t>
      </w:r>
      <w:r w:rsidRPr="00567A98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potok1.txt</w:t>
      </w:r>
      <w:r w:rsidRPr="00567A98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14:paraId="065A5848" w14:textId="77777777" w:rsidR="0043586E" w:rsidRPr="00A458BE" w:rsidRDefault="0043586E" w:rsidP="0043586E">
      <w:pPr>
        <w:pStyle w:val="a3"/>
        <w:shd w:val="clear" w:color="auto" w:fill="FFFFFF"/>
        <w:tabs>
          <w:tab w:val="left" w:pos="993"/>
        </w:tabs>
        <w:spacing w:before="150" w:after="150" w:line="240" w:lineRule="auto"/>
        <w:ind w:left="0" w:right="150" w:firstLine="709"/>
        <w:jc w:val="center"/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</w:pPr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echo This is second stream</w:t>
      </w:r>
      <w:r w:rsidRPr="00573A0D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 xml:space="preserve"> </w:t>
      </w:r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&gt;</w:t>
      </w:r>
      <w:r w:rsidRPr="00573A0D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 xml:space="preserve"> </w:t>
      </w:r>
      <w:proofErr w:type="gramStart"/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primer.txt:potok1.txt</w:t>
      </w:r>
      <w:proofErr w:type="gramEnd"/>
    </w:p>
    <w:p w14:paraId="52F971A9" w14:textId="77777777" w:rsidR="0043586E" w:rsidRDefault="0043586E" w:rsidP="0043586E">
      <w:pPr>
        <w:pStyle w:val="a3"/>
        <w:shd w:val="clear" w:color="auto" w:fill="FFFFFF"/>
        <w:tabs>
          <w:tab w:val="left" w:pos="993"/>
        </w:tabs>
        <w:spacing w:before="150" w:after="15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выполнения этой и следующих команд необходимо:</w:t>
      </w:r>
    </w:p>
    <w:p w14:paraId="468A4061" w14:textId="77777777" w:rsidR="0043586E" w:rsidRPr="006749EA" w:rsidRDefault="0043586E" w:rsidP="0043586E">
      <w:pPr>
        <w:pStyle w:val="a3"/>
        <w:numPr>
          <w:ilvl w:val="0"/>
          <w:numId w:val="3"/>
        </w:numPr>
        <w:tabs>
          <w:tab w:val="left" w:pos="993"/>
        </w:tabs>
        <w:spacing w:before="150" w:after="150" w:line="240" w:lineRule="auto"/>
        <w:ind w:right="15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6749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пустить командную строку с использованием </w:t>
      </w:r>
      <w:proofErr w:type="gramStart"/>
      <w:r w:rsidRPr="006749EA">
        <w:rPr>
          <w:rFonts w:ascii="Times New Roman" w:eastAsia="Times New Roman" w:hAnsi="Times New Roman" w:cs="Times New Roman"/>
          <w:sz w:val="28"/>
          <w:szCs w:val="28"/>
          <w:lang w:eastAsia="ru-RU"/>
        </w:rPr>
        <w:t>диалога </w:t>
      </w:r>
      <w:r w:rsidRPr="006749EA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Выполнить</w:t>
      </w:r>
      <w:proofErr w:type="gramEnd"/>
      <w:r w:rsidRPr="006749E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 (комбинации клавиш </w:t>
      </w:r>
      <w:proofErr w:type="spellStart"/>
      <w:r w:rsidRPr="006749EA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Win+R</w:t>
      </w:r>
      <w:proofErr w:type="spellEnd"/>
      <w:r w:rsidRPr="006749EA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14:paraId="40D496DD" w14:textId="77777777" w:rsidR="0043586E" w:rsidRPr="006749EA" w:rsidRDefault="0043586E" w:rsidP="0043586E">
      <w:pPr>
        <w:pStyle w:val="a3"/>
        <w:numPr>
          <w:ilvl w:val="0"/>
          <w:numId w:val="3"/>
        </w:numPr>
        <w:shd w:val="clear" w:color="auto" w:fill="FFFFFF"/>
        <w:tabs>
          <w:tab w:val="left" w:pos="993"/>
        </w:tabs>
        <w:spacing w:before="150" w:after="150" w:line="240" w:lineRule="auto"/>
        <w:ind w:right="15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абрать интерпретатор командной строки</w:t>
      </w:r>
      <w:r w:rsidRPr="006749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</w:t>
      </w:r>
      <w:proofErr w:type="spellStart"/>
      <w:r w:rsidRPr="006749EA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val="en-US" w:eastAsia="ru-RU"/>
        </w:rPr>
        <w:t>cmd</w:t>
      </w:r>
      <w:proofErr w:type="spellEnd"/>
      <w:r w:rsidRPr="006749E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.</w:t>
      </w:r>
    </w:p>
    <w:p w14:paraId="36AC7D05" w14:textId="77777777" w:rsidR="0043586E" w:rsidRPr="00A574DD" w:rsidRDefault="0043586E" w:rsidP="0043586E">
      <w:pPr>
        <w:pStyle w:val="a3"/>
        <w:numPr>
          <w:ilvl w:val="0"/>
          <w:numId w:val="3"/>
        </w:numPr>
        <w:shd w:val="clear" w:color="auto" w:fill="FFFFFF"/>
        <w:tabs>
          <w:tab w:val="left" w:pos="993"/>
        </w:tabs>
        <w:spacing w:before="150" w:after="150" w:line="240" w:lineRule="auto"/>
        <w:ind w:right="15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OK.</w:t>
      </w:r>
    </w:p>
    <w:p w14:paraId="1244EF67" w14:textId="77777777" w:rsidR="0043586E" w:rsidRDefault="0043586E" w:rsidP="0043586E">
      <w:pPr>
        <w:pStyle w:val="a3"/>
        <w:numPr>
          <w:ilvl w:val="0"/>
          <w:numId w:val="3"/>
        </w:numPr>
        <w:shd w:val="clear" w:color="auto" w:fill="FFFFFF"/>
        <w:tabs>
          <w:tab w:val="left" w:pos="993"/>
        </w:tabs>
        <w:spacing w:before="150" w:after="150" w:line="240" w:lineRule="auto"/>
        <w:ind w:right="15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Вставить скопированную команду в командную строку.</w:t>
      </w:r>
    </w:p>
    <w:p w14:paraId="79A0F9F0" w14:textId="77777777" w:rsidR="0043586E" w:rsidRPr="00A574DD" w:rsidRDefault="0043586E" w:rsidP="0043586E">
      <w:pPr>
        <w:pStyle w:val="a3"/>
        <w:numPr>
          <w:ilvl w:val="0"/>
          <w:numId w:val="3"/>
        </w:numPr>
        <w:shd w:val="clear" w:color="auto" w:fill="FFFFFF"/>
        <w:tabs>
          <w:tab w:val="left" w:pos="993"/>
        </w:tabs>
        <w:spacing w:before="150" w:after="150" w:line="240" w:lineRule="auto"/>
        <w:ind w:right="150"/>
        <w:jc w:val="both"/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</w:pPr>
      <w:r w:rsidRPr="00A574DD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Enter.</w:t>
      </w:r>
    </w:p>
    <w:p w14:paraId="2FA15CE2" w14:textId="77777777" w:rsidR="0043586E" w:rsidRPr="00A574DD" w:rsidRDefault="0043586E" w:rsidP="0043586E">
      <w:pPr>
        <w:shd w:val="clear" w:color="auto" w:fill="FFFFFF"/>
        <w:tabs>
          <w:tab w:val="left" w:pos="993"/>
        </w:tabs>
        <w:spacing w:before="150" w:after="150" w:line="240" w:lineRule="auto"/>
        <w:ind w:right="15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C7504C5" w14:textId="77777777" w:rsidR="0043586E" w:rsidRPr="00B0793F" w:rsidRDefault="0043586E" w:rsidP="0043586E">
      <w:pPr>
        <w:pStyle w:val="a3"/>
        <w:shd w:val="clear" w:color="auto" w:fill="FFFFFF"/>
        <w:tabs>
          <w:tab w:val="left" w:pos="993"/>
        </w:tabs>
        <w:spacing w:before="150" w:after="150" w:line="240" w:lineRule="auto"/>
        <w:ind w:left="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00F2E168" wp14:editId="00BDF93A">
            <wp:extent cx="3853796" cy="19050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2"/>
                    <a:srcRect t="73902" r="64847" b="4377"/>
                    <a:stretch/>
                  </pic:blipFill>
                  <pic:spPr bwMode="auto">
                    <a:xfrm>
                      <a:off x="0" y="0"/>
                      <a:ext cx="3923104" cy="19392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</w:p>
    <w:p w14:paraId="1044DC07" w14:textId="77777777" w:rsidR="0043586E" w:rsidRDefault="0043586E" w:rsidP="0043586E">
      <w:pPr>
        <w:pStyle w:val="a3"/>
        <w:shd w:val="clear" w:color="auto" w:fill="FFFFFF"/>
        <w:tabs>
          <w:tab w:val="left" w:pos="993"/>
        </w:tabs>
        <w:spacing w:before="150" w:after="15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CB99F95" w14:textId="77777777" w:rsidR="0043586E" w:rsidRDefault="0043586E" w:rsidP="0043586E">
      <w:pPr>
        <w:pStyle w:val="a3"/>
        <w:shd w:val="clear" w:color="auto" w:fill="FFFFFF"/>
        <w:tabs>
          <w:tab w:val="left" w:pos="993"/>
        </w:tabs>
        <w:spacing w:before="150" w:after="15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E6EB9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мер файла, выводимый командой </w:t>
      </w:r>
      <w:proofErr w:type="spellStart"/>
      <w:r w:rsidRPr="008E6EB9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dir</w:t>
      </w:r>
      <w:proofErr w:type="spellEnd"/>
      <w:r w:rsidRPr="008E6EB9">
        <w:rPr>
          <w:rFonts w:ascii="Times New Roman" w:eastAsia="Times New Roman" w:hAnsi="Times New Roman" w:cs="Times New Roman"/>
          <w:sz w:val="28"/>
          <w:szCs w:val="28"/>
          <w:lang w:eastAsia="ru-RU"/>
        </w:rPr>
        <w:t> или Проводником, при этом не изменится.</w:t>
      </w:r>
    </w:p>
    <w:p w14:paraId="382BE2F5" w14:textId="77777777" w:rsidR="0043586E" w:rsidRPr="008E6EB9" w:rsidRDefault="0043586E" w:rsidP="0043586E">
      <w:pPr>
        <w:pStyle w:val="a3"/>
        <w:shd w:val="clear" w:color="auto" w:fill="FFFFFF"/>
        <w:tabs>
          <w:tab w:val="left" w:pos="993"/>
        </w:tabs>
        <w:spacing w:before="150" w:after="15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06AEA3F4" w14:textId="77777777" w:rsidR="0043586E" w:rsidRPr="008E6EB9" w:rsidRDefault="0043586E" w:rsidP="0043586E">
      <w:pPr>
        <w:pStyle w:val="a3"/>
        <w:shd w:val="clear" w:color="auto" w:fill="FFFFFF"/>
        <w:tabs>
          <w:tab w:val="left" w:pos="993"/>
        </w:tabs>
        <w:spacing w:before="150" w:after="15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3</w:t>
      </w:r>
      <w:r w:rsidRPr="008E6EB9">
        <w:rPr>
          <w:rFonts w:ascii="Times New Roman" w:eastAsia="Times New Roman" w:hAnsi="Times New Roman" w:cs="Times New Roman"/>
          <w:sz w:val="28"/>
          <w:szCs w:val="28"/>
          <w:lang w:eastAsia="ru-RU"/>
        </w:rPr>
        <w:t>. Просмотрим содержимое основного и альтернативного потоков:</w:t>
      </w:r>
    </w:p>
    <w:p w14:paraId="74D47E09" w14:textId="77777777" w:rsidR="0043586E" w:rsidRPr="00B06DB3" w:rsidRDefault="0043586E" w:rsidP="0043586E">
      <w:pPr>
        <w:pStyle w:val="a3"/>
        <w:shd w:val="clear" w:color="auto" w:fill="FFFFFF"/>
        <w:tabs>
          <w:tab w:val="left" w:pos="993"/>
        </w:tabs>
        <w:spacing w:before="150" w:after="150" w:line="240" w:lineRule="auto"/>
        <w:ind w:left="0" w:right="150" w:firstLine="709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B06DB3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type primer.txt (</w:t>
      </w:r>
      <w:r w:rsidRPr="00B06DB3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выводится</w:t>
      </w:r>
      <w:r w:rsidRPr="00B06DB3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 xml:space="preserve"> </w:t>
      </w:r>
      <w:r w:rsidRPr="00B06DB3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строка</w:t>
      </w:r>
      <w:r w:rsidRPr="00B06DB3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 xml:space="preserve"> «</w:t>
      </w:r>
      <w:proofErr w:type="spellStart"/>
      <w:proofErr w:type="gramStart"/>
      <w:r w:rsidRPr="00B06DB3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Hello,students</w:t>
      </w:r>
      <w:proofErr w:type="spellEnd"/>
      <w:proofErr w:type="gramEnd"/>
      <w:r w:rsidRPr="00B06DB3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!»)</w:t>
      </w:r>
    </w:p>
    <w:p w14:paraId="16F41A88" w14:textId="77777777" w:rsidR="0043586E" w:rsidRPr="00A458BE" w:rsidRDefault="0043586E" w:rsidP="0043586E">
      <w:pPr>
        <w:pStyle w:val="a3"/>
        <w:shd w:val="clear" w:color="auto" w:fill="FFFFFF"/>
        <w:tabs>
          <w:tab w:val="left" w:pos="993"/>
        </w:tabs>
        <w:spacing w:before="150" w:after="150" w:line="240" w:lineRule="auto"/>
        <w:ind w:left="0" w:right="150" w:firstLine="709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type</w:t>
      </w:r>
      <w:proofErr w:type="spellEnd"/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</w:t>
      </w:r>
      <w:proofErr w:type="gramStart"/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primer.txt:potok1.txt</w:t>
      </w:r>
      <w:proofErr w:type="gramEnd"/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(ошибка, команда не видит второй поток !)</w:t>
      </w:r>
    </w:p>
    <w:p w14:paraId="2DAA7F3E" w14:textId="77777777" w:rsidR="0043586E" w:rsidRDefault="0043586E" w:rsidP="0043586E">
      <w:pPr>
        <w:pStyle w:val="a3"/>
        <w:shd w:val="clear" w:color="auto" w:fill="FFFFFF"/>
        <w:tabs>
          <w:tab w:val="left" w:pos="993"/>
        </w:tabs>
        <w:spacing w:before="150" w:after="150" w:line="240" w:lineRule="auto"/>
        <w:ind w:left="0" w:right="150" w:firstLine="709"/>
        <w:jc w:val="center"/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</w:pPr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more</w:t>
      </w:r>
      <w:r w:rsidRPr="008E6EB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&lt;</w:t>
      </w:r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 </w:t>
      </w:r>
      <w:proofErr w:type="gramStart"/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primer.txt:potok1.txt</w:t>
      </w:r>
      <w:proofErr w:type="gramEnd"/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 xml:space="preserve"> (</w:t>
      </w:r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выводится</w:t>
      </w:r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 xml:space="preserve"> </w:t>
      </w:r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строка</w:t>
      </w:r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 xml:space="preserve"> «This is second stream»)</w:t>
      </w:r>
    </w:p>
    <w:p w14:paraId="00E02AF8" w14:textId="77777777" w:rsidR="0043586E" w:rsidRPr="008E6EB9" w:rsidRDefault="0043586E" w:rsidP="0043586E">
      <w:pPr>
        <w:pStyle w:val="a3"/>
        <w:shd w:val="clear" w:color="auto" w:fill="FFFFFF"/>
        <w:tabs>
          <w:tab w:val="left" w:pos="993"/>
        </w:tabs>
        <w:spacing w:before="150" w:after="150" w:line="240" w:lineRule="auto"/>
        <w:ind w:left="0" w:right="150" w:firstLine="709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14:paraId="32DD1D79" w14:textId="77777777" w:rsidR="0043586E" w:rsidRPr="008E6EB9" w:rsidRDefault="0043586E" w:rsidP="0043586E">
      <w:pPr>
        <w:pStyle w:val="a3"/>
        <w:shd w:val="clear" w:color="auto" w:fill="FFFFFF"/>
        <w:tabs>
          <w:tab w:val="left" w:pos="993"/>
        </w:tabs>
        <w:spacing w:before="150" w:after="15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Pr="008E6EB9">
        <w:rPr>
          <w:rFonts w:ascii="Times New Roman" w:eastAsia="Times New Roman" w:hAnsi="Times New Roman" w:cs="Times New Roman"/>
          <w:sz w:val="28"/>
          <w:szCs w:val="28"/>
          <w:lang w:eastAsia="ru-RU"/>
        </w:rPr>
        <w:t>. Создадим в файле второй альтернативный поток с именем </w:t>
      </w:r>
      <w:r w:rsidRPr="00573A0D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potok2.jpg</w:t>
      </w:r>
      <w:r w:rsidRPr="008E6EB9">
        <w:rPr>
          <w:rFonts w:ascii="Times New Roman" w:eastAsia="Times New Roman" w:hAnsi="Times New Roman" w:cs="Times New Roman"/>
          <w:sz w:val="28"/>
          <w:szCs w:val="28"/>
          <w:lang w:eastAsia="ru-RU"/>
        </w:rPr>
        <w:t>, содержащий графический файл:</w:t>
      </w:r>
    </w:p>
    <w:p w14:paraId="67C07955" w14:textId="77777777" w:rsidR="0043586E" w:rsidRDefault="0043586E" w:rsidP="0043586E">
      <w:pPr>
        <w:pStyle w:val="a3"/>
        <w:shd w:val="clear" w:color="auto" w:fill="FFFFFF"/>
        <w:tabs>
          <w:tab w:val="left" w:pos="993"/>
        </w:tabs>
        <w:spacing w:before="150" w:after="150" w:line="240" w:lineRule="auto"/>
        <w:ind w:left="0" w:right="150" w:firstLine="709"/>
        <w:jc w:val="center"/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</w:pPr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 xml:space="preserve">type </w:t>
      </w:r>
      <w:r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potok2</w:t>
      </w:r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 xml:space="preserve">.jpg &gt; </w:t>
      </w:r>
      <w:proofErr w:type="gramStart"/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primer.txt:potok2.jpg</w:t>
      </w:r>
      <w:proofErr w:type="gramEnd"/>
    </w:p>
    <w:p w14:paraId="5DFB9711" w14:textId="77777777" w:rsidR="0043586E" w:rsidRPr="008E6EB9" w:rsidRDefault="0043586E" w:rsidP="0043586E">
      <w:pPr>
        <w:pStyle w:val="a3"/>
        <w:shd w:val="clear" w:color="auto" w:fill="FFFFFF"/>
        <w:tabs>
          <w:tab w:val="left" w:pos="993"/>
        </w:tabs>
        <w:spacing w:before="150" w:after="150" w:line="240" w:lineRule="auto"/>
        <w:ind w:left="0" w:right="150" w:firstLine="709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 xml:space="preserve"> </w:t>
      </w:r>
    </w:p>
    <w:p w14:paraId="17DF5FF7" w14:textId="77777777" w:rsidR="0043586E" w:rsidRDefault="0043586E" w:rsidP="0043586E">
      <w:pPr>
        <w:pStyle w:val="a3"/>
        <w:shd w:val="clear" w:color="auto" w:fill="FFFFFF"/>
        <w:tabs>
          <w:tab w:val="left" w:pos="993"/>
        </w:tabs>
        <w:spacing w:before="150" w:after="15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E6EB9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мер файла, выводимый командой </w:t>
      </w:r>
      <w:proofErr w:type="spellStart"/>
      <w:r w:rsidRPr="008E6EB9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dir</w:t>
      </w:r>
      <w:proofErr w:type="spellEnd"/>
      <w:r w:rsidRPr="008E6EB9">
        <w:rPr>
          <w:rFonts w:ascii="Times New Roman" w:eastAsia="Times New Roman" w:hAnsi="Times New Roman" w:cs="Times New Roman"/>
          <w:sz w:val="28"/>
          <w:szCs w:val="28"/>
          <w:lang w:eastAsia="ru-RU"/>
        </w:rPr>
        <w:t> или Проводником, при этом также не изменится.</w:t>
      </w:r>
    </w:p>
    <w:p w14:paraId="6F7132B6" w14:textId="77777777" w:rsidR="0043586E" w:rsidRPr="008E6EB9" w:rsidRDefault="0043586E" w:rsidP="0043586E">
      <w:pPr>
        <w:pStyle w:val="a3"/>
        <w:shd w:val="clear" w:color="auto" w:fill="FFFFFF"/>
        <w:tabs>
          <w:tab w:val="left" w:pos="993"/>
        </w:tabs>
        <w:spacing w:before="150" w:after="15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64B361DB" w14:textId="77777777" w:rsidR="0043586E" w:rsidRPr="008E6EB9" w:rsidRDefault="0043586E" w:rsidP="0043586E">
      <w:pPr>
        <w:pStyle w:val="a3"/>
        <w:shd w:val="clear" w:color="auto" w:fill="FFFFFF"/>
        <w:tabs>
          <w:tab w:val="left" w:pos="993"/>
        </w:tabs>
        <w:spacing w:after="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. </w:t>
      </w:r>
      <w:r w:rsidRPr="008E6EB9">
        <w:rPr>
          <w:rFonts w:ascii="Times New Roman" w:eastAsia="Times New Roman" w:hAnsi="Times New Roman" w:cs="Times New Roman"/>
          <w:sz w:val="28"/>
          <w:szCs w:val="28"/>
          <w:lang w:eastAsia="ru-RU"/>
        </w:rPr>
        <w:t>Извлечем графические данные из потока с помощью графического редактора:</w:t>
      </w:r>
    </w:p>
    <w:p w14:paraId="50BE0492" w14:textId="77777777" w:rsidR="0043586E" w:rsidRPr="008E6EB9" w:rsidRDefault="0043586E" w:rsidP="0043586E">
      <w:pPr>
        <w:pStyle w:val="a3"/>
        <w:shd w:val="clear" w:color="auto" w:fill="FFFFFF"/>
        <w:tabs>
          <w:tab w:val="left" w:pos="993"/>
        </w:tabs>
        <w:spacing w:after="0" w:line="240" w:lineRule="auto"/>
        <w:ind w:left="0" w:right="150"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mspaint</w:t>
      </w:r>
      <w:proofErr w:type="spellEnd"/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</w:t>
      </w:r>
      <w:proofErr w:type="gramStart"/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primer.txt:potok2.jpg</w:t>
      </w:r>
      <w:proofErr w:type="gramEnd"/>
    </w:p>
    <w:p w14:paraId="24C2321A" w14:textId="77777777" w:rsidR="0043586E" w:rsidRPr="008E6EB9" w:rsidRDefault="0043586E" w:rsidP="0043586E">
      <w:pPr>
        <w:pStyle w:val="a3"/>
        <w:shd w:val="clear" w:color="auto" w:fill="FFFFFF"/>
        <w:tabs>
          <w:tab w:val="left" w:pos="993"/>
        </w:tabs>
        <w:spacing w:before="150" w:after="15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Pr="008E6EB9">
        <w:rPr>
          <w:rFonts w:ascii="Times New Roman" w:eastAsia="Times New Roman" w:hAnsi="Times New Roman" w:cs="Times New Roman"/>
          <w:sz w:val="28"/>
          <w:szCs w:val="28"/>
          <w:lang w:eastAsia="ru-RU"/>
        </w:rPr>
        <w:t>. Создадим в файле третий альтернативный поток с именем </w:t>
      </w:r>
      <w:r w:rsidRPr="00573A0D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calcul.exe</w:t>
      </w:r>
      <w:r w:rsidRPr="008E6EB9">
        <w:rPr>
          <w:rFonts w:ascii="Times New Roman" w:eastAsia="Times New Roman" w:hAnsi="Times New Roman" w:cs="Times New Roman"/>
          <w:sz w:val="28"/>
          <w:szCs w:val="28"/>
          <w:lang w:eastAsia="ru-RU"/>
        </w:rPr>
        <w:t>, содержащий программу Калькулятор:</w:t>
      </w:r>
    </w:p>
    <w:p w14:paraId="4908D9D9" w14:textId="77777777" w:rsidR="0043586E" w:rsidRPr="008E6EB9" w:rsidRDefault="0043586E" w:rsidP="0043586E">
      <w:pPr>
        <w:pStyle w:val="a3"/>
        <w:shd w:val="clear" w:color="auto" w:fill="FFFFFF"/>
        <w:tabs>
          <w:tab w:val="left" w:pos="993"/>
        </w:tabs>
        <w:spacing w:before="150" w:after="150" w:line="240" w:lineRule="auto"/>
        <w:ind w:left="0" w:right="150" w:firstLine="709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 xml:space="preserve">type c:\windows\system32\ calc.exe &gt; </w:t>
      </w:r>
      <w:proofErr w:type="gramStart"/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primer.txt:calcul.exe</w:t>
      </w:r>
      <w:proofErr w:type="gramEnd"/>
    </w:p>
    <w:p w14:paraId="739A41D4" w14:textId="77777777" w:rsidR="0043586E" w:rsidRDefault="0043586E" w:rsidP="0043586E">
      <w:pPr>
        <w:pStyle w:val="a3"/>
        <w:shd w:val="clear" w:color="auto" w:fill="FFFFFF"/>
        <w:tabs>
          <w:tab w:val="left" w:pos="993"/>
        </w:tabs>
        <w:spacing w:before="150" w:after="15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8E6EB9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мер файла, выводимый командой </w:t>
      </w:r>
      <w:proofErr w:type="spellStart"/>
      <w:r w:rsidRPr="008E6EB9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dir</w:t>
      </w:r>
      <w:proofErr w:type="spellEnd"/>
      <w:r w:rsidRPr="008E6EB9">
        <w:rPr>
          <w:rFonts w:ascii="Times New Roman" w:eastAsia="Times New Roman" w:hAnsi="Times New Roman" w:cs="Times New Roman"/>
          <w:sz w:val="28"/>
          <w:szCs w:val="28"/>
          <w:lang w:eastAsia="ru-RU"/>
        </w:rPr>
        <w:t> или Проводником, при этом опять не изменится.</w:t>
      </w:r>
    </w:p>
    <w:p w14:paraId="7FDC66B6" w14:textId="77777777" w:rsidR="0043586E" w:rsidRPr="00A93405" w:rsidRDefault="0043586E" w:rsidP="0043586E">
      <w:pPr>
        <w:pStyle w:val="a3"/>
        <w:shd w:val="clear" w:color="auto" w:fill="FFFFFF"/>
        <w:tabs>
          <w:tab w:val="left" w:pos="993"/>
        </w:tabs>
        <w:spacing w:before="150" w:after="15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A9340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14:paraId="455D4855" w14:textId="77777777" w:rsidR="0043586E" w:rsidRPr="008E6EB9" w:rsidRDefault="0043586E" w:rsidP="0043586E">
      <w:pPr>
        <w:pStyle w:val="a3"/>
        <w:shd w:val="clear" w:color="auto" w:fill="FFFFFF"/>
        <w:spacing w:before="150" w:after="15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Pr="008E6EB9">
        <w:rPr>
          <w:rFonts w:ascii="Times New Roman" w:eastAsia="Times New Roman" w:hAnsi="Times New Roman" w:cs="Times New Roman"/>
          <w:sz w:val="28"/>
          <w:szCs w:val="28"/>
          <w:lang w:eastAsia="ru-RU"/>
        </w:rPr>
        <w:t>. Запустим Калькулятор из текстового файла:</w:t>
      </w:r>
    </w:p>
    <w:p w14:paraId="26ACB43B" w14:textId="77777777" w:rsidR="0043586E" w:rsidRDefault="0043586E" w:rsidP="0043586E">
      <w:pPr>
        <w:pStyle w:val="a3"/>
        <w:shd w:val="clear" w:color="auto" w:fill="FFFFFF"/>
        <w:spacing w:before="150" w:after="150" w:line="240" w:lineRule="auto"/>
        <w:ind w:left="0" w:right="150" w:firstLine="709"/>
        <w:jc w:val="center"/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</w:pPr>
      <w:proofErr w:type="spellStart"/>
      <w:proofErr w:type="gramStart"/>
      <w:r w:rsidRPr="008E6EB9">
        <w:rPr>
          <w:rFonts w:ascii="Times New Roman" w:eastAsia="Times New Roman" w:hAnsi="Times New Roman" w:cs="Times New Roman"/>
          <w:sz w:val="28"/>
          <w:szCs w:val="28"/>
          <w:lang w:eastAsia="ru-RU"/>
        </w:rPr>
        <w:t>s</w:t>
      </w:r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tart</w:t>
      </w:r>
      <w:proofErr w:type="spellEnd"/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.</w:t>
      </w:r>
      <w:proofErr w:type="gramEnd"/>
      <w:r w:rsidRPr="008E6EB9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\ primer.txt:calcul.exe</w:t>
      </w:r>
    </w:p>
    <w:p w14:paraId="4A8AFC9F" w14:textId="77777777" w:rsidR="0043586E" w:rsidRPr="008E6EB9" w:rsidRDefault="0043586E" w:rsidP="0043586E">
      <w:pPr>
        <w:pStyle w:val="a3"/>
        <w:shd w:val="clear" w:color="auto" w:fill="FFFFFF"/>
        <w:spacing w:before="150" w:after="150" w:line="240" w:lineRule="auto"/>
        <w:ind w:left="0" w:right="150"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10A3AA6" w14:textId="77777777" w:rsidR="0043586E" w:rsidRDefault="0043586E" w:rsidP="0043586E">
      <w:pPr>
        <w:pStyle w:val="a3"/>
        <w:shd w:val="clear" w:color="auto" w:fill="FFFFFF"/>
        <w:tabs>
          <w:tab w:val="left" w:pos="993"/>
        </w:tabs>
        <w:spacing w:before="150" w:after="15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ействительный размер полученных в этом примере файлов можно увидеть командой </w:t>
      </w:r>
      <w:proofErr w:type="spellStart"/>
      <w:r w:rsidRPr="00A93405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dir</w:t>
      </w:r>
      <w:proofErr w:type="spellEnd"/>
      <w:r w:rsidRPr="00A93405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/</w:t>
      </w:r>
      <w:r w:rsidRPr="00A93405">
        <w:rPr>
          <w:rFonts w:ascii="Times New Roman" w:eastAsia="Times New Roman" w:hAnsi="Times New Roman" w:cs="Times New Roman"/>
          <w:b/>
          <w:i/>
          <w:sz w:val="28"/>
          <w:szCs w:val="28"/>
          <w:lang w:val="en-US" w:eastAsia="ru-RU"/>
        </w:rPr>
        <w:t>r</w:t>
      </w:r>
      <w:r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.</w:t>
      </w:r>
    </w:p>
    <w:p w14:paraId="1078D8CF" w14:textId="77777777" w:rsidR="0043586E" w:rsidRDefault="0043586E" w:rsidP="0043586E">
      <w:pPr>
        <w:pStyle w:val="a3"/>
        <w:shd w:val="clear" w:color="auto" w:fill="FFFFFF"/>
        <w:tabs>
          <w:tab w:val="left" w:pos="993"/>
        </w:tabs>
        <w:spacing w:before="150" w:after="15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14:paraId="07224343" w14:textId="77777777" w:rsidR="0043586E" w:rsidRPr="00A93405" w:rsidRDefault="0043586E" w:rsidP="0043586E">
      <w:pPr>
        <w:pStyle w:val="a3"/>
        <w:shd w:val="clear" w:color="auto" w:fill="FFFFFF"/>
        <w:tabs>
          <w:tab w:val="left" w:pos="993"/>
        </w:tabs>
        <w:spacing w:before="150" w:after="15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487B0E72" w14:textId="77777777" w:rsidR="0043586E" w:rsidRPr="008E6EB9" w:rsidRDefault="0043586E" w:rsidP="0043586E">
      <w:pPr>
        <w:pStyle w:val="a3"/>
        <w:shd w:val="clear" w:color="auto" w:fill="FFFFFF"/>
        <w:tabs>
          <w:tab w:val="left" w:pos="993"/>
        </w:tabs>
        <w:spacing w:after="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33E61297" w14:textId="77777777" w:rsidR="0043586E" w:rsidRPr="00FF76F9" w:rsidRDefault="0043586E" w:rsidP="0043586E">
      <w:pPr>
        <w:shd w:val="clear" w:color="auto" w:fill="FFFFFF"/>
        <w:spacing w:before="150" w:after="15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651EAB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Программное обеспечение для выполнения работы</w:t>
      </w:r>
    </w:p>
    <w:p w14:paraId="1C640945" w14:textId="77777777" w:rsidR="0043586E" w:rsidRPr="00FF76F9" w:rsidRDefault="0043586E" w:rsidP="0043586E">
      <w:pPr>
        <w:shd w:val="clear" w:color="auto" w:fill="FFFFFF"/>
        <w:spacing w:before="150" w:after="15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Основным инструментом исследования файловой системы магнитных дисков является специальная программ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дисковый редактор. Современные дисковые редакторы обладают большим набором возможностей: просмотр и редактирование системной области диска; просмотр и редактирование директорий и файлов; восстановление удаленных директорий и файлов; доступ к любому участку диска по номеру сектора или кластера; работа с образом диска; создание загрузочных дисков и т.д.</w:t>
      </w:r>
    </w:p>
    <w:p w14:paraId="44C44A72" w14:textId="77777777" w:rsidR="0043586E" w:rsidRPr="00FF76F9" w:rsidRDefault="0043586E" w:rsidP="0043586E">
      <w:pPr>
        <w:shd w:val="clear" w:color="auto" w:fill="FFFFFF"/>
        <w:spacing w:before="150" w:after="15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выполнении лабораторной работы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удем использовать редактор </w:t>
      </w:r>
      <w:r w:rsidRPr="00611F3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DMDE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Pr="00611F3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http://dmde.ru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Редактор </w:t>
      </w:r>
      <w:r w:rsidRPr="00611F31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DMDE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меет свободно распространяемую версию, которую можно скачать с сайта разработчика, поэтому рекомендуем работать именно с этой программой. Выполнение данной лабораторной работы требует прямого обращения к дискам, что несет потенциальную опасность для вычислительной системы, поэтому для работы необходимо использовать дисковый редактор </w:t>
      </w:r>
      <w:r w:rsidRPr="00611F31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только в режиме чтения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3968E1F6" w14:textId="77777777" w:rsidR="0043586E" w:rsidRPr="00FF76F9" w:rsidRDefault="0043586E" w:rsidP="0043586E">
      <w:pPr>
        <w:shd w:val="clear" w:color="auto" w:fill="FFFFFF"/>
        <w:spacing w:before="150" w:after="15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Если Вы выполняете работу на домашнем компьютере, то можно работать с реальными дисками или флэш – накопителями. В компьютерном классе в целях безопасности администратор системы может отключить возможность работы с дисками, в этом случае можно работать с заранее подготовленным образом диска или использовать виртуальную машину, работающую в любой среде виртуализации (</w:t>
      </w:r>
      <w:r w:rsidRPr="00890852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Oracle VirtualBox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890852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VM</w:t>
      </w:r>
      <w:r w:rsidRPr="00890852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</w:t>
      </w:r>
      <w:r w:rsidRPr="00890852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Workstation</w:t>
      </w:r>
      <w:r w:rsidRPr="0089085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.д.)</w:t>
      </w:r>
    </w:p>
    <w:p w14:paraId="07B17F73" w14:textId="77777777" w:rsidR="0043586E" w:rsidRDefault="0043586E" w:rsidP="0043586E">
      <w:pPr>
        <w:shd w:val="clear" w:color="auto" w:fill="FFFFFF"/>
        <w:spacing w:before="150" w:after="15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сле загрузки редактора необходимо выбрать тип диска – физический или логический. При выборе физического диска открывается таблица разделов, в которой хранится список логических дисков с указанием типа файловой системы, объема и границ каждого логического диска (рис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). Для отображения имени разделов диска можно нажать кнопку «Меню» и выбрать пункт «Показать буквы томов».</w:t>
      </w:r>
    </w:p>
    <w:p w14:paraId="3F731387" w14:textId="77777777" w:rsidR="0043586E" w:rsidRPr="00FF76F9" w:rsidRDefault="0043586E" w:rsidP="0043586E">
      <w:pPr>
        <w:shd w:val="clear" w:color="auto" w:fill="FFFFFF"/>
        <w:spacing w:before="150" w:after="150" w:line="240" w:lineRule="auto"/>
        <w:ind w:right="15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130EC5A7" wp14:editId="38C15CE0">
            <wp:extent cx="4705350" cy="2690594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l="28060" t="29063" r="12774" b="28647"/>
                    <a:stretch/>
                  </pic:blipFill>
                  <pic:spPr bwMode="auto">
                    <a:xfrm>
                      <a:off x="0" y="0"/>
                      <a:ext cx="4758306" cy="27208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CC0F716" w14:textId="77777777" w:rsidR="0043586E" w:rsidRPr="009C18BE" w:rsidRDefault="0043586E" w:rsidP="0043586E">
      <w:pPr>
        <w:shd w:val="clear" w:color="auto" w:fill="FFFFFF"/>
        <w:spacing w:before="150" w:after="150" w:line="240" w:lineRule="auto"/>
        <w:ind w:right="150"/>
        <w:jc w:val="center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9C18BE">
        <w:rPr>
          <w:rFonts w:ascii="Times New Roman" w:eastAsia="Times New Roman" w:hAnsi="Times New Roman" w:cs="Times New Roman"/>
          <w:sz w:val="26"/>
          <w:szCs w:val="26"/>
          <w:lang w:eastAsia="ru-RU"/>
        </w:rPr>
        <w:t>Рис. 4</w:t>
      </w:r>
    </w:p>
    <w:p w14:paraId="51D3E70D" w14:textId="77777777" w:rsidR="0043586E" w:rsidRPr="00FF76F9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С помощью контекстного меню для каждого логического диска можно выполнить следующие действия: открыть, удалить или создать образ. Образ представляет собой файл, содержащий снимок диска, т.е. его точную физическую копию, которую можно использовать для восстановления диска в случае повреждения.</w:t>
      </w:r>
    </w:p>
    <w:p w14:paraId="4953B251" w14:textId="77777777" w:rsidR="0043586E" w:rsidRPr="00FF76F9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сле открытия логического диска редактор выводит его параметры, набор которых зависит от типа установленной файловой системы: размеры сектора и кластера, число элементов корневого каталога или расположение файла </w:t>
      </w:r>
      <w:r w:rsidRPr="000630B7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MFT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т.д. (рис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5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14:paraId="2AECAA0A" w14:textId="77777777" w:rsidR="0043586E" w:rsidRPr="00FF76F9" w:rsidRDefault="0043586E" w:rsidP="0043586E">
      <w:pPr>
        <w:shd w:val="clear" w:color="auto" w:fill="FFFFFF"/>
        <w:spacing w:before="150" w:after="150" w:line="240" w:lineRule="auto"/>
        <w:ind w:right="15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6D14BE04" wp14:editId="4FCA9E28">
            <wp:extent cx="4666764" cy="4714875"/>
            <wp:effectExtent l="0" t="0" r="63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l="7215" t="15433" r="61679" b="45283"/>
                    <a:stretch/>
                  </pic:blipFill>
                  <pic:spPr bwMode="auto">
                    <a:xfrm>
                      <a:off x="0" y="0"/>
                      <a:ext cx="4736673" cy="47855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440897" w14:textId="77777777" w:rsidR="0043586E" w:rsidRPr="009C18BE" w:rsidRDefault="0043586E" w:rsidP="0043586E">
      <w:pPr>
        <w:shd w:val="clear" w:color="auto" w:fill="FFFFFF"/>
        <w:spacing w:before="150" w:after="150" w:line="240" w:lineRule="auto"/>
        <w:ind w:right="150"/>
        <w:jc w:val="center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9C18BE">
        <w:rPr>
          <w:rFonts w:ascii="Times New Roman" w:eastAsia="Times New Roman" w:hAnsi="Times New Roman" w:cs="Times New Roman"/>
          <w:sz w:val="26"/>
          <w:szCs w:val="26"/>
          <w:lang w:eastAsia="ru-RU"/>
        </w:rPr>
        <w:t>Рис. 5</w:t>
      </w:r>
    </w:p>
    <w:p w14:paraId="510A6338" w14:textId="77777777" w:rsidR="0043586E" w:rsidRDefault="0043586E" w:rsidP="0043586E">
      <w:pPr>
        <w:shd w:val="clear" w:color="auto" w:fill="FFFFFF"/>
        <w:spacing w:before="150" w:after="15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168D376F" w14:textId="77777777" w:rsidR="0043586E" w:rsidRDefault="0043586E" w:rsidP="0043586E">
      <w:pPr>
        <w:shd w:val="clear" w:color="auto" w:fill="FFFFFF"/>
        <w:spacing w:before="150" w:after="15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жатие кнопки «Открыть» переводит редактор в режим просмотра, в котором имеется три панели (просмотр папок, просмотр файлов и панель редактора), показанных на рис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. В панель редактора можно выводить содержимое системной области и области данных диска. Управление панелью редактора проводится через меню Редактор.</w:t>
      </w:r>
    </w:p>
    <w:p w14:paraId="429459DE" w14:textId="77777777" w:rsidR="0043586E" w:rsidRPr="00FF76F9" w:rsidRDefault="0043586E" w:rsidP="0043586E">
      <w:pPr>
        <w:shd w:val="clear" w:color="auto" w:fill="FFFFFF"/>
        <w:spacing w:before="150" w:after="150" w:line="240" w:lineRule="auto"/>
        <w:ind w:right="15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14:paraId="50486A7F" w14:textId="77777777" w:rsidR="0043586E" w:rsidRDefault="0043586E" w:rsidP="0043586E">
      <w:pPr>
        <w:shd w:val="clear" w:color="auto" w:fill="FFFFFF"/>
        <w:spacing w:before="150" w:after="150" w:line="240" w:lineRule="auto"/>
        <w:ind w:right="150" w:firstLine="708"/>
        <w:jc w:val="center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2B22445E" wp14:editId="5CA589D6">
            <wp:extent cx="5393635" cy="404812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18600" t="22248" r="6842" b="7803"/>
                    <a:stretch/>
                  </pic:blipFill>
                  <pic:spPr bwMode="auto">
                    <a:xfrm>
                      <a:off x="0" y="0"/>
                      <a:ext cx="5448694" cy="40894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2A639B" w14:textId="77777777" w:rsidR="0043586E" w:rsidRPr="00F15E99" w:rsidRDefault="0043586E" w:rsidP="0043586E">
      <w:pPr>
        <w:shd w:val="clear" w:color="auto" w:fill="FFFFFF"/>
        <w:spacing w:before="150" w:after="150" w:line="240" w:lineRule="auto"/>
        <w:ind w:right="150" w:firstLine="708"/>
        <w:jc w:val="center"/>
        <w:rPr>
          <w:rFonts w:ascii="Times New Roman" w:eastAsia="Times New Roman" w:hAnsi="Times New Roman" w:cs="Times New Roman"/>
          <w:bCs/>
          <w:iCs/>
          <w:sz w:val="26"/>
          <w:szCs w:val="26"/>
          <w:lang w:eastAsia="ru-RU"/>
        </w:rPr>
      </w:pPr>
      <w:r w:rsidRPr="00F15E99">
        <w:rPr>
          <w:rFonts w:ascii="Times New Roman" w:eastAsia="Times New Roman" w:hAnsi="Times New Roman" w:cs="Times New Roman"/>
          <w:bCs/>
          <w:iCs/>
          <w:sz w:val="26"/>
          <w:szCs w:val="26"/>
          <w:lang w:eastAsia="ru-RU"/>
        </w:rPr>
        <w:t>Рис.6</w:t>
      </w:r>
    </w:p>
    <w:p w14:paraId="463BE024" w14:textId="77777777" w:rsidR="0043586E" w:rsidRDefault="0043586E" w:rsidP="0043586E">
      <w:pPr>
        <w:shd w:val="clear" w:color="auto" w:fill="FFFFFF"/>
        <w:spacing w:before="150" w:after="150" w:line="240" w:lineRule="auto"/>
        <w:ind w:right="150" w:firstLine="708"/>
        <w:jc w:val="both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</w:p>
    <w:p w14:paraId="02128CB7" w14:textId="77777777" w:rsidR="0043586E" w:rsidRPr="009C18BE" w:rsidRDefault="0043586E" w:rsidP="0043586E">
      <w:pPr>
        <w:shd w:val="clear" w:color="auto" w:fill="FFFFFF"/>
        <w:spacing w:before="150" w:after="150" w:line="240" w:lineRule="auto"/>
        <w:ind w:right="150" w:firstLine="708"/>
        <w:jc w:val="both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  <w:r w:rsidRPr="009C18BE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Работа с файловой системой FAT</w:t>
      </w:r>
      <w:r w:rsidRPr="009C18BE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32</w:t>
      </w:r>
    </w:p>
    <w:p w14:paraId="1CACEE79" w14:textId="77777777" w:rsidR="0043586E" w:rsidRPr="00FF76F9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</w:t>
      </w:r>
      <w:r w:rsidRPr="009C18BE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FAT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32 в панель редактора из системной области можно выводить загрузочную запись, таблицу</w:t>
      </w:r>
      <w:r w:rsidRPr="009C18BE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FAT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корневой каталог, а из области данных – каталоги и файлы.</w:t>
      </w:r>
    </w:p>
    <w:p w14:paraId="31454EF5" w14:textId="77777777" w:rsidR="0043586E" w:rsidRPr="00FF76F9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просмотре таблицы</w:t>
      </w:r>
      <w:r w:rsidRPr="009C18BE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 FAT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менты, соответствующие свободным кластерам, выводятся символом «0», занятым кластерам – символом «=», а занятым последним кластерам – символом «</w:t>
      </w:r>
      <w:r w:rsidRPr="009C18BE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Е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». Реальные значения элементов </w:t>
      </w:r>
      <w:r w:rsidRPr="009C18BE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FAT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водятся при установке курсора на элемент, при этом в строке статуса отображается название файловой системы и номер кластера, который соответствует текущему элементу </w:t>
      </w:r>
      <w:r w:rsidRPr="009C18BE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FAT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например, </w:t>
      </w:r>
      <w:r w:rsidRPr="009C18BE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FAT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32 [17251]). По каждому каталогу и файлу выводится имя, расширение, размер, номер начального кластера, атрибуты и даты создания и изменения (см. рис. 21).</w:t>
      </w:r>
    </w:p>
    <w:p w14:paraId="4AF2E3EC" w14:textId="77777777" w:rsidR="0043586E" w:rsidRPr="00FF76F9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смотр содержимого файла, которое выводится в шестнадцатиричном и символьном виде, проводится двойным щелчком мыши по имени файла; изменение кодировки символов проводится в меню Режим/Кодировка. В этом режиме можно также посмотреть цепочку кластеров, выделенных данному файлу (меню Редактор/ Карта кластеров), как показано на рис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631EA32F" w14:textId="77777777" w:rsidR="0043586E" w:rsidRPr="00BC6E63" w:rsidRDefault="0043586E" w:rsidP="0043586E">
      <w:pPr>
        <w:shd w:val="clear" w:color="auto" w:fill="FFFFFF"/>
        <w:spacing w:before="150" w:after="150" w:line="240" w:lineRule="auto"/>
        <w:ind w:right="15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55A5BFB7" wp14:editId="52B8BBAD">
            <wp:extent cx="5795153" cy="433387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l="18600" t="22649" r="7001" b="7803"/>
                    <a:stretch/>
                  </pic:blipFill>
                  <pic:spPr bwMode="auto">
                    <a:xfrm>
                      <a:off x="0" y="0"/>
                      <a:ext cx="5809849" cy="43448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96722BC" w14:textId="77777777" w:rsidR="0043586E" w:rsidRPr="009C18BE" w:rsidRDefault="0043586E" w:rsidP="0043586E">
      <w:pPr>
        <w:shd w:val="clear" w:color="auto" w:fill="FFFFFF"/>
        <w:spacing w:before="150" w:after="150" w:line="240" w:lineRule="auto"/>
        <w:ind w:right="150"/>
        <w:jc w:val="center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9C18BE">
        <w:rPr>
          <w:rFonts w:ascii="Times New Roman" w:eastAsia="Times New Roman" w:hAnsi="Times New Roman" w:cs="Times New Roman"/>
          <w:sz w:val="26"/>
          <w:szCs w:val="26"/>
          <w:lang w:eastAsia="ru-RU"/>
        </w:rPr>
        <w:t>Рис.7</w:t>
      </w:r>
    </w:p>
    <w:p w14:paraId="74AC45E8" w14:textId="77777777" w:rsidR="0043586E" w:rsidRPr="00FF76F9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Элементы каталога, имена которых начинаются с символа «</w:t>
      </w:r>
      <w:r w:rsidRPr="00BC6E63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х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» соответствуют удаленным файлам. Если в поле имени стоят цифры или символы «е0», то этот элемент предназначен для хранения длинного имени ф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йла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14:paraId="1002DDA7" w14:textId="77777777" w:rsidR="0043586E" w:rsidRPr="00FF76F9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C6E63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DMDE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зволяет осуществить быстрый переход на заданный кластер или сектор диска по их номеру (меню Редактор/Кластер или меню Редактор/Сектор тома), а также восстановить удаленные файлы.</w:t>
      </w:r>
    </w:p>
    <w:p w14:paraId="58FE199F" w14:textId="77777777" w:rsidR="0043586E" w:rsidRPr="00FF76F9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восстановления необходимо отметить на панели нужные файлы, выбрать в контекстном меню пункт «Восстановить объект…» и указать каталог, в который надо провести восстановление. Для того, чтобы не испортить файл-оригинал, восстановление желательно проводить на другой логический диск.</w:t>
      </w:r>
    </w:p>
    <w:p w14:paraId="2729CD51" w14:textId="77777777" w:rsidR="0043586E" w:rsidRDefault="0043586E" w:rsidP="0043586E">
      <w:pPr>
        <w:shd w:val="clear" w:color="auto" w:fill="FFFFFF"/>
        <w:spacing w:after="0" w:line="240" w:lineRule="auto"/>
        <w:ind w:right="15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 </w:t>
      </w:r>
    </w:p>
    <w:p w14:paraId="09B66D21" w14:textId="77777777" w:rsidR="0043586E" w:rsidRPr="00BC6E63" w:rsidRDefault="0043586E" w:rsidP="0043586E">
      <w:pPr>
        <w:shd w:val="clear" w:color="auto" w:fill="FFFFFF"/>
        <w:spacing w:before="150" w:after="150" w:line="240" w:lineRule="auto"/>
        <w:ind w:right="150" w:firstLine="708"/>
        <w:jc w:val="both"/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</w:pPr>
      <w:r w:rsidRPr="00BC6E63">
        <w:rPr>
          <w:rFonts w:ascii="Times New Roman" w:eastAsia="Times New Roman" w:hAnsi="Times New Roman" w:cs="Times New Roman"/>
          <w:b/>
          <w:bCs/>
          <w:i/>
          <w:iCs/>
          <w:sz w:val="28"/>
          <w:szCs w:val="28"/>
          <w:lang w:eastAsia="ru-RU"/>
        </w:rPr>
        <w:t>Работа с файловой системой NTFS</w:t>
      </w:r>
    </w:p>
    <w:p w14:paraId="36853027" w14:textId="77777777" w:rsidR="0043586E" w:rsidRDefault="0043586E" w:rsidP="0043586E">
      <w:pPr>
        <w:shd w:val="clear" w:color="auto" w:fill="FFFFFF"/>
        <w:spacing w:before="150" w:after="15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сле выбора логического диска в окне редактора будет выведено содержимое файла </w:t>
      </w:r>
      <w:r w:rsidRPr="0079410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$MFT 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рис.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14:paraId="2E95259B" w14:textId="77777777" w:rsidR="0043586E" w:rsidRDefault="0043586E" w:rsidP="0043586E">
      <w:pPr>
        <w:shd w:val="clear" w:color="auto" w:fill="FFFFFF"/>
        <w:spacing w:before="150" w:after="150" w:line="240" w:lineRule="auto"/>
        <w:ind w:right="15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1404C0C7" wp14:editId="15645F79">
            <wp:extent cx="5739804" cy="364807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l="16836" t="30866" r="9246" b="10409"/>
                    <a:stretch/>
                  </pic:blipFill>
                  <pic:spPr bwMode="auto">
                    <a:xfrm>
                      <a:off x="0" y="0"/>
                      <a:ext cx="5752811" cy="36563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D07231" w14:textId="77777777" w:rsidR="0043586E" w:rsidRPr="0079410A" w:rsidRDefault="0043586E" w:rsidP="0043586E">
      <w:pPr>
        <w:shd w:val="clear" w:color="auto" w:fill="FFFFFF"/>
        <w:spacing w:before="150" w:after="150" w:line="240" w:lineRule="auto"/>
        <w:ind w:right="150"/>
        <w:jc w:val="center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79410A">
        <w:rPr>
          <w:rFonts w:ascii="Times New Roman" w:eastAsia="Times New Roman" w:hAnsi="Times New Roman" w:cs="Times New Roman"/>
          <w:sz w:val="26"/>
          <w:szCs w:val="26"/>
          <w:lang w:eastAsia="ru-RU"/>
        </w:rPr>
        <w:t>Рис. 8</w:t>
      </w:r>
    </w:p>
    <w:p w14:paraId="19B99533" w14:textId="77777777" w:rsidR="0043586E" w:rsidRPr="00FF76F9" w:rsidRDefault="0043586E" w:rsidP="0043586E">
      <w:pPr>
        <w:shd w:val="clear" w:color="auto" w:fill="FFFFFF"/>
        <w:spacing w:before="150" w:after="15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ервая запись описывает сам файл </w:t>
      </w:r>
      <w:r w:rsidRPr="0079410A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$MFT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, а вторая – копию его первых четырех записей (</w:t>
      </w:r>
      <w:r w:rsidRPr="00FC3D84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$MFTMirr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Для каждой записи выводится ее адрес на диске (номера кластера и сектора), граничные метки, внутренний номер (индекс) и набор атрибутов. Минимальный набор включает атрибуты </w:t>
      </w:r>
      <w:r w:rsidRPr="00FC3D84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$STAN-DART INFORMATION, $FILE NAME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FC3D84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$DATA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. Для просмотра содержимого каждого атрибута необходимо в его строке сделать щелчок мыши на символе ‘+’.</w:t>
      </w:r>
    </w:p>
    <w:p w14:paraId="7F9D7F5E" w14:textId="77777777" w:rsidR="0043586E" w:rsidRDefault="0043586E" w:rsidP="0043586E">
      <w:pPr>
        <w:shd w:val="clear" w:color="auto" w:fill="FFFFFF"/>
        <w:spacing w:before="150" w:after="15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На рис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9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казано содержимое атрибута </w:t>
      </w:r>
      <w:r w:rsidRPr="00FC3D84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$DATA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, указывающего на расположение данных одного из файлов.</w:t>
      </w:r>
    </w:p>
    <w:p w14:paraId="582C420B" w14:textId="77777777" w:rsidR="0043586E" w:rsidRPr="00FF76F9" w:rsidRDefault="0043586E" w:rsidP="0043586E">
      <w:pPr>
        <w:shd w:val="clear" w:color="auto" w:fill="FFFFFF"/>
        <w:spacing w:before="150" w:after="150" w:line="240" w:lineRule="auto"/>
        <w:ind w:right="15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46AF5BE1" wp14:editId="5064A60C">
            <wp:extent cx="5202381" cy="3307548"/>
            <wp:effectExtent l="0" t="0" r="0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8"/>
                    <a:srcRect l="6574" t="18039" r="19028" b="22835"/>
                    <a:stretch/>
                  </pic:blipFill>
                  <pic:spPr bwMode="auto">
                    <a:xfrm>
                      <a:off x="0" y="0"/>
                      <a:ext cx="5231697" cy="332618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EE7471" w14:textId="77777777" w:rsidR="0043586E" w:rsidRPr="00FC3D84" w:rsidRDefault="0043586E" w:rsidP="0043586E">
      <w:pPr>
        <w:shd w:val="clear" w:color="auto" w:fill="FFFFFF"/>
        <w:spacing w:before="150" w:after="150" w:line="240" w:lineRule="auto"/>
        <w:ind w:right="150"/>
        <w:jc w:val="center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 w:rsidRPr="00FC3D84">
        <w:rPr>
          <w:rFonts w:ascii="Times New Roman" w:eastAsia="Times New Roman" w:hAnsi="Times New Roman" w:cs="Times New Roman"/>
          <w:sz w:val="26"/>
          <w:szCs w:val="26"/>
          <w:lang w:eastAsia="ru-RU"/>
        </w:rPr>
        <w:lastRenderedPageBreak/>
        <w:t>Рис. 9</w:t>
      </w:r>
    </w:p>
    <w:p w14:paraId="3AF5E1BA" w14:textId="77777777" w:rsidR="0043586E" w:rsidRPr="00FF76F9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Анализ рисунка позволяет сделать следующие выводы:</w:t>
      </w:r>
    </w:p>
    <w:p w14:paraId="05E16BC6" w14:textId="77777777" w:rsidR="0043586E" w:rsidRDefault="0043586E" w:rsidP="0043586E">
      <w:pPr>
        <w:pStyle w:val="a3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52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ндекс файла в MFT –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10</w:t>
      </w:r>
      <w:r w:rsidRPr="00152E0A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33F03E2F" w14:textId="77777777" w:rsidR="0043586E" w:rsidRDefault="0043586E" w:rsidP="0043586E">
      <w:pPr>
        <w:pStyle w:val="a3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52E0A">
        <w:rPr>
          <w:rFonts w:ascii="Times New Roman" w:eastAsia="Times New Roman" w:hAnsi="Times New Roman" w:cs="Times New Roman"/>
          <w:sz w:val="28"/>
          <w:szCs w:val="28"/>
          <w:lang w:eastAsia="ru-RU"/>
        </w:rPr>
        <w:t>данные файла находятся на диске, т.к. атрибут является нерезидентным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228E4DD8" w14:textId="77777777" w:rsidR="0043586E" w:rsidRDefault="0043586E" w:rsidP="0043586E">
      <w:pPr>
        <w:pStyle w:val="a3"/>
        <w:numPr>
          <w:ilvl w:val="0"/>
          <w:numId w:val="1"/>
        </w:numPr>
        <w:shd w:val="clear" w:color="auto" w:fill="FFFFFF"/>
        <w:tabs>
          <w:tab w:val="left" w:pos="993"/>
        </w:tabs>
        <w:spacing w:before="150" w:after="15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52E0A">
        <w:rPr>
          <w:rFonts w:ascii="Times New Roman" w:eastAsia="Times New Roman" w:hAnsi="Times New Roman" w:cs="Times New Roman"/>
          <w:sz w:val="28"/>
          <w:szCs w:val="28"/>
          <w:lang w:eastAsia="ru-RU"/>
        </w:rPr>
        <w:t>данные занимают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320</w:t>
      </w:r>
      <w:r w:rsidRPr="00152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ластер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в</w:t>
      </w:r>
      <w:r w:rsidRPr="00152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proofErr w:type="spellStart"/>
      <w:r w:rsidRPr="00152E0A">
        <w:rPr>
          <w:rFonts w:ascii="Times New Roman" w:eastAsia="Times New Roman" w:hAnsi="Times New Roman" w:cs="Times New Roman"/>
          <w:sz w:val="28"/>
          <w:szCs w:val="28"/>
          <w:lang w:eastAsia="ru-RU"/>
        </w:rPr>
        <w:t>start</w:t>
      </w:r>
      <w:proofErr w:type="spellEnd"/>
      <w:r w:rsidRPr="00152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152E0A">
        <w:rPr>
          <w:rFonts w:ascii="Times New Roman" w:eastAsia="Times New Roman" w:hAnsi="Times New Roman" w:cs="Times New Roman"/>
          <w:sz w:val="28"/>
          <w:szCs w:val="28"/>
          <w:lang w:eastAsia="ru-RU"/>
        </w:rPr>
        <w:t>vcn</w:t>
      </w:r>
      <w:proofErr w:type="spellEnd"/>
      <w:r w:rsidRPr="00152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0, </w:t>
      </w:r>
      <w:proofErr w:type="spellStart"/>
      <w:r w:rsidRPr="00152E0A">
        <w:rPr>
          <w:rFonts w:ascii="Times New Roman" w:eastAsia="Times New Roman" w:hAnsi="Times New Roman" w:cs="Times New Roman"/>
          <w:sz w:val="28"/>
          <w:szCs w:val="28"/>
          <w:lang w:eastAsia="ru-RU"/>
        </w:rPr>
        <w:t>end</w:t>
      </w:r>
      <w:proofErr w:type="spellEnd"/>
      <w:r w:rsidRPr="00152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152E0A">
        <w:rPr>
          <w:rFonts w:ascii="Times New Roman" w:eastAsia="Times New Roman" w:hAnsi="Times New Roman" w:cs="Times New Roman"/>
          <w:sz w:val="28"/>
          <w:szCs w:val="28"/>
          <w:lang w:eastAsia="ru-RU"/>
        </w:rPr>
        <w:t>vcn</w:t>
      </w:r>
      <w:proofErr w:type="spellEnd"/>
      <w:r w:rsidRPr="00152E0A">
        <w:rPr>
          <w:rFonts w:ascii="Times New Roman" w:eastAsia="Times New Roman" w:hAnsi="Times New Roman" w:cs="Times New Roman"/>
          <w:sz w:val="28"/>
          <w:szCs w:val="28"/>
          <w:lang w:eastAsia="ru-RU"/>
        </w:rPr>
        <w:t>=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319</w:t>
      </w:r>
      <w:r w:rsidRPr="00152E0A">
        <w:rPr>
          <w:rFonts w:ascii="Times New Roman" w:eastAsia="Times New Roman" w:hAnsi="Times New Roman" w:cs="Times New Roman"/>
          <w:sz w:val="28"/>
          <w:szCs w:val="28"/>
          <w:lang w:eastAsia="ru-RU"/>
        </w:rPr>
        <w:t>) или</w:t>
      </w:r>
      <w:r>
        <w:rPr>
          <w:rFonts w:ascii="Times New Roman" w:eastAsia="Times New Roman" w:hAnsi="Times New Roman" w:cs="Times New Roman"/>
          <w:color w:val="FF0000"/>
          <w:sz w:val="28"/>
          <w:szCs w:val="28"/>
          <w:lang w:eastAsia="ru-RU"/>
        </w:rPr>
        <w:t xml:space="preserve"> </w:t>
      </w:r>
      <w:r w:rsidRPr="0051228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20*8*512 = 1310720 </w:t>
      </w:r>
      <w:r w:rsidRPr="00415F3B">
        <w:rPr>
          <w:rFonts w:ascii="Times New Roman" w:eastAsia="Times New Roman" w:hAnsi="Times New Roman" w:cs="Times New Roman"/>
          <w:sz w:val="28"/>
          <w:szCs w:val="28"/>
          <w:lang w:eastAsia="ru-RU"/>
        </w:rPr>
        <w:t>байт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в</w:t>
      </w:r>
      <w:r w:rsidRPr="0051228C">
        <w:rPr>
          <w:rFonts w:ascii="Times New Roman" w:eastAsia="Times New Roman" w:hAnsi="Times New Roman" w:cs="Times New Roman"/>
          <w:sz w:val="28"/>
          <w:szCs w:val="28"/>
          <w:lang w:eastAsia="ru-RU"/>
        </w:rPr>
        <w:t>, файл не фрагментирован</w:t>
      </w:r>
      <w:r w:rsidRPr="00152E0A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14:paraId="484D16DC" w14:textId="77777777" w:rsidR="0043586E" w:rsidRDefault="0043586E" w:rsidP="0043586E">
      <w:pPr>
        <w:pStyle w:val="a3"/>
        <w:numPr>
          <w:ilvl w:val="0"/>
          <w:numId w:val="1"/>
        </w:numPr>
        <w:shd w:val="clear" w:color="auto" w:fill="FFFFFF"/>
        <w:tabs>
          <w:tab w:val="left" w:pos="993"/>
        </w:tabs>
        <w:spacing w:before="150" w:after="15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52E0A">
        <w:rPr>
          <w:rFonts w:ascii="Times New Roman" w:eastAsia="Times New Roman" w:hAnsi="Times New Roman" w:cs="Times New Roman"/>
          <w:sz w:val="28"/>
          <w:szCs w:val="28"/>
          <w:lang w:eastAsia="ru-RU"/>
        </w:rPr>
        <w:t>номер начального кластера файла – 786432;</w:t>
      </w:r>
    </w:p>
    <w:p w14:paraId="5072C306" w14:textId="77777777" w:rsidR="0043586E" w:rsidRPr="00152E0A" w:rsidRDefault="0043586E" w:rsidP="0043586E">
      <w:pPr>
        <w:pStyle w:val="a3"/>
        <w:numPr>
          <w:ilvl w:val="0"/>
          <w:numId w:val="1"/>
        </w:numPr>
        <w:shd w:val="clear" w:color="auto" w:fill="FFFFFF"/>
        <w:tabs>
          <w:tab w:val="left" w:pos="993"/>
        </w:tabs>
        <w:spacing w:after="0" w:line="240" w:lineRule="auto"/>
        <w:ind w:left="0" w:right="150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52E0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ина атрибута –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Pr="00152E0A">
        <w:rPr>
          <w:rFonts w:ascii="Times New Roman" w:eastAsia="Times New Roman" w:hAnsi="Times New Roman" w:cs="Times New Roman"/>
          <w:sz w:val="28"/>
          <w:szCs w:val="28"/>
          <w:lang w:eastAsia="ru-RU"/>
        </w:rPr>
        <w:t>2 байта.</w:t>
      </w:r>
    </w:p>
    <w:p w14:paraId="5DB0937F" w14:textId="77777777" w:rsidR="0043586E" w:rsidRPr="0051228C" w:rsidRDefault="0043586E" w:rsidP="0043586E">
      <w:pPr>
        <w:shd w:val="clear" w:color="auto" w:fill="FFFFFF"/>
        <w:spacing w:after="0" w:line="240" w:lineRule="auto"/>
        <w:ind w:right="150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>На рис.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  <w:r w:rsidRPr="00FF76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казан этот файл в режиме просмотра данных</w:t>
      </w:r>
    </w:p>
    <w:p w14:paraId="5A175291" w14:textId="77777777" w:rsidR="0043586E" w:rsidRDefault="0043586E" w:rsidP="0043586E">
      <w:pPr>
        <w:shd w:val="clear" w:color="auto" w:fill="FFFFFF"/>
        <w:spacing w:before="150" w:after="150" w:line="240" w:lineRule="auto"/>
        <w:ind w:right="150"/>
        <w:jc w:val="center"/>
        <w:rPr>
          <w:rFonts w:ascii="Times New Roman" w:eastAsia="Times New Roman" w:hAnsi="Times New Roman" w:cs="Times New Roman"/>
          <w:sz w:val="26"/>
          <w:szCs w:val="26"/>
          <w:lang w:eastAsia="ru-RU"/>
        </w:rPr>
      </w:pPr>
      <w:r>
        <w:rPr>
          <w:noProof/>
          <w:lang w:eastAsia="ru-RU"/>
        </w:rPr>
        <w:drawing>
          <wp:inline distT="0" distB="0" distL="0" distR="0" wp14:anchorId="4042F5FF" wp14:editId="63E41718">
            <wp:extent cx="4990653" cy="3151909"/>
            <wp:effectExtent l="0" t="0" r="63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l="7231" t="18516" r="19071" b="23304"/>
                    <a:stretch/>
                  </pic:blipFill>
                  <pic:spPr bwMode="auto">
                    <a:xfrm>
                      <a:off x="0" y="0"/>
                      <a:ext cx="5080076" cy="32083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BC75FF0" w14:textId="77777777" w:rsidR="0043586E" w:rsidRPr="007A2B0B" w:rsidRDefault="0043586E" w:rsidP="0043586E">
      <w:pPr>
        <w:shd w:val="clear" w:color="auto" w:fill="FFFFFF"/>
        <w:spacing w:before="150" w:after="150" w:line="240" w:lineRule="auto"/>
        <w:ind w:right="15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514E53">
        <w:rPr>
          <w:rFonts w:ascii="Times New Roman" w:eastAsia="Times New Roman" w:hAnsi="Times New Roman" w:cs="Times New Roman"/>
          <w:sz w:val="26"/>
          <w:szCs w:val="26"/>
          <w:lang w:eastAsia="ru-RU"/>
        </w:rPr>
        <w:t>Рис. 10</w:t>
      </w:r>
    </w:p>
    <w:p w14:paraId="0E1DAE1F" w14:textId="77777777" w:rsidR="0043586E" w:rsidRPr="0043586E" w:rsidRDefault="0043586E" w:rsidP="0043586E">
      <w:pPr>
        <w:rPr>
          <w:rFonts w:ascii="Times New Roman" w:hAnsi="Times New Roman" w:cs="Times New Roman"/>
          <w:sz w:val="28"/>
          <w:szCs w:val="28"/>
          <w:lang w:val="ru-RU"/>
        </w:rPr>
      </w:pPr>
    </w:p>
    <w:sectPr w:rsidR="0043586E" w:rsidRPr="0043586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9E43FD1"/>
    <w:multiLevelType w:val="hybridMultilevel"/>
    <w:tmpl w:val="D826C0D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383F0366"/>
    <w:multiLevelType w:val="hybridMultilevel"/>
    <w:tmpl w:val="5400DD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E0552FF"/>
    <w:multiLevelType w:val="hybridMultilevel"/>
    <w:tmpl w:val="5AFA7A66"/>
    <w:lvl w:ilvl="0" w:tplc="C22800EA">
      <w:start w:val="1"/>
      <w:numFmt w:val="decimal"/>
      <w:lvlText w:val="%1."/>
      <w:lvlJc w:val="left"/>
      <w:pPr>
        <w:ind w:left="1144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864" w:hanging="360"/>
      </w:pPr>
    </w:lvl>
    <w:lvl w:ilvl="2" w:tplc="0419001B" w:tentative="1">
      <w:start w:val="1"/>
      <w:numFmt w:val="lowerRoman"/>
      <w:lvlText w:val="%3."/>
      <w:lvlJc w:val="right"/>
      <w:pPr>
        <w:ind w:left="2584" w:hanging="180"/>
      </w:pPr>
    </w:lvl>
    <w:lvl w:ilvl="3" w:tplc="0419000F" w:tentative="1">
      <w:start w:val="1"/>
      <w:numFmt w:val="decimal"/>
      <w:lvlText w:val="%4."/>
      <w:lvlJc w:val="left"/>
      <w:pPr>
        <w:ind w:left="3304" w:hanging="360"/>
      </w:pPr>
    </w:lvl>
    <w:lvl w:ilvl="4" w:tplc="04190019" w:tentative="1">
      <w:start w:val="1"/>
      <w:numFmt w:val="lowerLetter"/>
      <w:lvlText w:val="%5."/>
      <w:lvlJc w:val="left"/>
      <w:pPr>
        <w:ind w:left="4024" w:hanging="360"/>
      </w:pPr>
    </w:lvl>
    <w:lvl w:ilvl="5" w:tplc="0419001B" w:tentative="1">
      <w:start w:val="1"/>
      <w:numFmt w:val="lowerRoman"/>
      <w:lvlText w:val="%6."/>
      <w:lvlJc w:val="right"/>
      <w:pPr>
        <w:ind w:left="4744" w:hanging="180"/>
      </w:pPr>
    </w:lvl>
    <w:lvl w:ilvl="6" w:tplc="0419000F" w:tentative="1">
      <w:start w:val="1"/>
      <w:numFmt w:val="decimal"/>
      <w:lvlText w:val="%7."/>
      <w:lvlJc w:val="left"/>
      <w:pPr>
        <w:ind w:left="5464" w:hanging="360"/>
      </w:pPr>
    </w:lvl>
    <w:lvl w:ilvl="7" w:tplc="04190019" w:tentative="1">
      <w:start w:val="1"/>
      <w:numFmt w:val="lowerLetter"/>
      <w:lvlText w:val="%8."/>
      <w:lvlJc w:val="left"/>
      <w:pPr>
        <w:ind w:left="6184" w:hanging="360"/>
      </w:pPr>
    </w:lvl>
    <w:lvl w:ilvl="8" w:tplc="0419001B" w:tentative="1">
      <w:start w:val="1"/>
      <w:numFmt w:val="lowerRoman"/>
      <w:lvlText w:val="%9."/>
      <w:lvlJc w:val="right"/>
      <w:pPr>
        <w:ind w:left="6904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586E"/>
    <w:rsid w:val="000A5844"/>
    <w:rsid w:val="0034009A"/>
    <w:rsid w:val="0037420B"/>
    <w:rsid w:val="0043586E"/>
    <w:rsid w:val="00B735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64DCC5C6"/>
  <w15:chartTrackingRefBased/>
  <w15:docId w15:val="{AB867D24-AAEC-4061-9BCC-4A8D159C37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3586E"/>
    <w:pPr>
      <w:ind w:left="720"/>
      <w:contextualSpacing/>
    </w:pPr>
    <w:rPr>
      <w:lang w:val="ru-RU"/>
    </w:rPr>
  </w:style>
  <w:style w:type="paragraph" w:styleId="a4">
    <w:name w:val="Normal (Web)"/>
    <w:basedOn w:val="a"/>
    <w:uiPriority w:val="99"/>
    <w:semiHidden/>
    <w:unhideWhenUsed/>
    <w:rsid w:val="0043586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6.gif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2535</Words>
  <Characters>16507</Characters>
  <Application>Microsoft Office Word</Application>
  <DocSecurity>0</DocSecurity>
  <Lines>393</Lines>
  <Paragraphs>142</Paragraphs>
  <ScaleCrop>false</ScaleCrop>
  <Company/>
  <LinksUpToDate>false</LinksUpToDate>
  <CharactersWithSpaces>189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слав Карюкин</dc:creator>
  <cp:keywords/>
  <dc:description/>
  <cp:lastModifiedBy>Владислав Карюкин</cp:lastModifiedBy>
  <cp:revision>1</cp:revision>
  <dcterms:created xsi:type="dcterms:W3CDTF">2023-11-30T12:20:00Z</dcterms:created>
  <dcterms:modified xsi:type="dcterms:W3CDTF">2023-11-30T1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0c5e3219-fd8c-423a-a2e4-af50a95c8ede</vt:lpwstr>
  </property>
</Properties>
</file>